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0E07379B" w:rsidR="00867A6C" w:rsidRPr="00492820" w:rsidRDefault="0055640D" w:rsidP="00334A2D">
      <w:pPr>
        <w:pStyle w:val="Heading1"/>
        <w:jc w:val="center"/>
        <w:rPr>
          <w:b/>
          <w:bCs/>
          <w:sz w:val="72"/>
          <w:szCs w:val="72"/>
        </w:rPr>
      </w:pPr>
      <w:r w:rsidRPr="00492820">
        <w:rPr>
          <w:b/>
          <w:bCs/>
          <w:sz w:val="72"/>
          <w:szCs w:val="72"/>
        </w:rPr>
        <w:t xml:space="preserve">Topic 5: </w:t>
      </w:r>
      <w:r w:rsidR="00342B8E" w:rsidRPr="00492820">
        <w:rPr>
          <w:b/>
          <w:bCs/>
          <w:sz w:val="72"/>
          <w:szCs w:val="72"/>
        </w:rPr>
        <w:t>Radian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053BCF46" w14:textId="50EFBA31" w:rsidR="003E0F23" w:rsidRDefault="000A7FC6" w:rsidP="00867A6C">
      <w:pPr>
        <w:pStyle w:val="Heading1"/>
        <w:jc w:val="center"/>
        <w:rPr>
          <w:sz w:val="72"/>
          <w:szCs w:val="72"/>
          <w:highlight w:val="yellow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B46DA0">
        <w:rPr>
          <w:sz w:val="72"/>
          <w:szCs w:val="72"/>
        </w:rPr>
        <w:t xml:space="preserve"> and</w:t>
      </w:r>
      <w:r w:rsidRPr="00867A6C">
        <w:rPr>
          <w:sz w:val="72"/>
          <w:szCs w:val="72"/>
        </w:rPr>
        <w:t xml:space="preserve"> Gold </w:t>
      </w:r>
      <w:bookmarkEnd w:id="0"/>
      <w:r w:rsidR="00867A6C" w:rsidRPr="00867A6C">
        <w:rPr>
          <w:sz w:val="72"/>
          <w:szCs w:val="72"/>
        </w:rPr>
        <w:t xml:space="preserve">Worksheets for </w:t>
      </w:r>
    </w:p>
    <w:p w14:paraId="6C7DBC98" w14:textId="628B633B" w:rsidR="00962B0F" w:rsidRDefault="00867A6C" w:rsidP="00867A6C">
      <w:pPr>
        <w:pStyle w:val="Heading1"/>
        <w:jc w:val="center"/>
        <w:rPr>
          <w:sz w:val="72"/>
          <w:szCs w:val="72"/>
        </w:rPr>
      </w:pPr>
      <w:r w:rsidRPr="003E0F23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39A65489" w:rsidR="003521BC" w:rsidRDefault="003521BC">
      <w:r>
        <w:t>They are drawn from the latest specification questions and legacy questions.</w:t>
      </w:r>
      <w:r w:rsidR="0061382D">
        <w:t xml:space="preserve"> The papers are between 2</w:t>
      </w:r>
      <w:r w:rsidR="009D5DF2">
        <w:t>0</w:t>
      </w:r>
      <w:r w:rsidR="0061382D">
        <w:t xml:space="preserve"> and 35 marks.</w:t>
      </w:r>
    </w:p>
    <w:p w14:paraId="196C9012" w14:textId="5511B3C8" w:rsidR="008D03F9" w:rsidRDefault="008D03F9" w:rsidP="008D03F9">
      <w:r>
        <w:t xml:space="preserve">The topic number on this worksheet relates to the corresponding chapter number in the ‘Pearson Edexcel A Level Mathematics: Pure Mathematics Year 2’ textbook. </w:t>
      </w:r>
    </w:p>
    <w:p w14:paraId="33A2FE38" w14:textId="063D6174" w:rsidR="003521BC" w:rsidRPr="00ED4880" w:rsidRDefault="00ED4880">
      <w:pPr>
        <w:rPr>
          <w:b/>
          <w:bCs/>
        </w:rPr>
      </w:pPr>
      <w:r w:rsidRPr="00ED4880">
        <w:rPr>
          <w:b/>
          <w:bCs/>
        </w:rPr>
        <w:t>Please note the questions in this topic are calculator questions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760306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760306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760306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760306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8D03F9" w:rsidRDefault="00760306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6943E005" w:rsidR="005274A2" w:rsidRPr="008D03F9" w:rsidRDefault="00760306" w:rsidP="006D6E7E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="008D03F9"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78B20856" w:rsidR="00401343" w:rsidRPr="008D03F9" w:rsidRDefault="003D766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CD6153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CD6153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CD6153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35C00A07" w14:textId="77777777" w:rsidR="00240CFC" w:rsidRPr="00BA4C53" w:rsidRDefault="00240CFC" w:rsidP="00240CFC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234D9127" w14:textId="4548109C" w:rsidR="00240CFC" w:rsidRDefault="00240CFC" w:rsidP="00240CFC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5</w:t>
      </w:r>
    </w:p>
    <w:p w14:paraId="3E1601C9" w14:textId="60F6B903" w:rsidR="00AC5B09" w:rsidRPr="008D03F9" w:rsidRDefault="00AC5B09" w:rsidP="000D6271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4BB601E" w14:textId="7CE0C860" w:rsidR="00AC5B09" w:rsidRPr="008D03F9" w:rsidRDefault="00AC5B09" w:rsidP="00AC5B0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D8A194" wp14:editId="0EEB8883">
            <wp:extent cx="1371600" cy="1285875"/>
            <wp:effectExtent l="0" t="0" r="0" b="9525"/>
            <wp:docPr id="13" name="Picture 13" descr="Diagram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Diagram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31EF7" w14:textId="77777777" w:rsidR="00AC5B09" w:rsidRPr="008D03F9" w:rsidRDefault="00AC5B09" w:rsidP="00AC5B0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2CA7A8D2" w14:textId="77777777" w:rsidR="00AC5B09" w:rsidRPr="008D03F9" w:rsidRDefault="00AC5B09" w:rsidP="00AC5B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Figure 1 shows a secto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OB</w:t>
      </w:r>
      <w:r w:rsidRPr="008D03F9">
        <w:rPr>
          <w:rFonts w:ascii="Times New Roman" w:hAnsi="Times New Roman" w:cs="Times New Roman"/>
          <w:sz w:val="24"/>
          <w:szCs w:val="24"/>
        </w:rPr>
        <w:t xml:space="preserve"> of a circle with centr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8D03F9">
        <w:rPr>
          <w:rFonts w:ascii="Times New Roman" w:hAnsi="Times New Roman" w:cs="Times New Roman"/>
          <w:sz w:val="24"/>
          <w:szCs w:val="24"/>
        </w:rPr>
        <w:t xml:space="preserve"> and radius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8D03F9">
        <w:rPr>
          <w:rFonts w:ascii="Times New Roman" w:hAnsi="Times New Roman" w:cs="Times New Roman"/>
          <w:sz w:val="24"/>
          <w:szCs w:val="24"/>
        </w:rPr>
        <w:t xml:space="preserve"> cm.</w:t>
      </w:r>
    </w:p>
    <w:p w14:paraId="370457E2" w14:textId="24F9BA3C" w:rsidR="00AC5B09" w:rsidRPr="00731FFE" w:rsidRDefault="00AC5B09" w:rsidP="00AC5B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The 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OB</w:t>
      </w:r>
      <w:r w:rsidRPr="008D03F9">
        <w:rPr>
          <w:rFonts w:ascii="Times New Roman" w:hAnsi="Times New Roman" w:cs="Times New Roman"/>
          <w:sz w:val="24"/>
          <w:szCs w:val="24"/>
        </w:rPr>
        <w:t xml:space="preserve"> is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8D03F9">
        <w:rPr>
          <w:rFonts w:ascii="Times New Roman" w:hAnsi="Times New Roman" w:cs="Times New Roman"/>
          <w:sz w:val="24"/>
          <w:szCs w:val="24"/>
        </w:rPr>
        <w:t xml:space="preserve"> radians. </w:t>
      </w:r>
      <w:r w:rsidRPr="008D03F9">
        <w:rPr>
          <w:rFonts w:ascii="Times New Roman" w:hAnsi="Times New Roman" w:cs="Times New Roman"/>
          <w:sz w:val="24"/>
          <w:szCs w:val="24"/>
        </w:rPr>
        <w:br/>
        <w:t xml:space="preserve">The area of the secto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OB</w:t>
      </w:r>
      <w:r w:rsidRPr="008D03F9">
        <w:rPr>
          <w:rFonts w:ascii="Times New Roman" w:hAnsi="Times New Roman" w:cs="Times New Roman"/>
          <w:sz w:val="24"/>
          <w:szCs w:val="24"/>
        </w:rPr>
        <w:t xml:space="preserve"> is 11 cm</w:t>
      </w:r>
      <w:r w:rsidRPr="008D03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31FFE">
        <w:rPr>
          <w:rFonts w:ascii="Times New Roman" w:hAnsi="Times New Roman" w:cs="Times New Roman"/>
          <w:sz w:val="24"/>
          <w:szCs w:val="24"/>
        </w:rPr>
        <w:t>.</w:t>
      </w:r>
    </w:p>
    <w:p w14:paraId="3CAC398A" w14:textId="77777777" w:rsidR="00AC5B09" w:rsidRPr="008D03F9" w:rsidRDefault="00AC5B09" w:rsidP="00AC5B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Given that the perimeter of the sector is 4 times the length of the arc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8D03F9">
        <w:rPr>
          <w:rFonts w:ascii="Times New Roman" w:hAnsi="Times New Roman" w:cs="Times New Roman"/>
          <w:sz w:val="24"/>
          <w:szCs w:val="24"/>
        </w:rPr>
        <w:t xml:space="preserve">, find the exact value of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8D03F9">
        <w:rPr>
          <w:rFonts w:ascii="Times New Roman" w:hAnsi="Times New Roman" w:cs="Times New Roman"/>
          <w:sz w:val="24"/>
          <w:szCs w:val="24"/>
        </w:rPr>
        <w:t>.</w:t>
      </w:r>
    </w:p>
    <w:p w14:paraId="36284511" w14:textId="77777777" w:rsidR="00AC5B09" w:rsidRPr="00731FFE" w:rsidRDefault="00AC5B09" w:rsidP="00AC5B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31FFE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1EE6029" w14:textId="77777777" w:rsidR="00AC5B09" w:rsidRPr="008D03F9" w:rsidRDefault="00AC5B09" w:rsidP="00AC5B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7DDAEFA1" w14:textId="18703DA6" w:rsidR="00731FFE" w:rsidRPr="00DA1B80" w:rsidRDefault="00731FFE" w:rsidP="00731F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327F7E3" w14:textId="77777777" w:rsidR="00731FFE" w:rsidRPr="00DA1B80" w:rsidRDefault="00731FFE" w:rsidP="00731F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FBFB6A1" w14:textId="784C5149" w:rsidR="001F3370" w:rsidRPr="008D03F9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9139048" w14:textId="77777777" w:rsidR="00FE6B55" w:rsidRPr="008D03F9" w:rsidRDefault="00FE6B55" w:rsidP="0006498B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 w:rsidRPr="008D03F9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E99C05A" w14:textId="4CCFF5BE" w:rsidR="0006498B" w:rsidRPr="008D03F9" w:rsidRDefault="0006498B" w:rsidP="000649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8D03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5B74FACF" w14:textId="76967184" w:rsidR="0006498B" w:rsidRPr="008D03F9" w:rsidRDefault="0006498B" w:rsidP="0006498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8FD7213" wp14:editId="3FFC4AD7">
            <wp:extent cx="1415548" cy="1785668"/>
            <wp:effectExtent l="0" t="0" r="0" b="5080"/>
            <wp:docPr id="19" name="Picture 19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83" cy="179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C6C74B" w14:textId="77777777" w:rsidR="0006498B" w:rsidRPr="008D03F9" w:rsidRDefault="0006498B" w:rsidP="0006498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Figure 1 shows a secto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OB</w:t>
      </w:r>
      <w:r w:rsidRPr="008D03F9">
        <w:rPr>
          <w:rFonts w:ascii="Times New Roman" w:hAnsi="Times New Roman" w:cs="Times New Roman"/>
          <w:sz w:val="24"/>
          <w:szCs w:val="24"/>
        </w:rPr>
        <w:t xml:space="preserve"> of a circle with centr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8D03F9">
        <w:rPr>
          <w:rFonts w:ascii="Times New Roman" w:hAnsi="Times New Roman" w:cs="Times New Roman"/>
          <w:sz w:val="24"/>
          <w:szCs w:val="24"/>
        </w:rPr>
        <w:t xml:space="preserve">, radius 5 cm and 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OB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40°</w:t>
      </w:r>
    </w:p>
    <w:p w14:paraId="31D857E5" w14:textId="77777777" w:rsidR="0006498B" w:rsidRPr="008D03F9" w:rsidRDefault="0006498B" w:rsidP="0006498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The attempt of a student to find the area of the sector is shown below.</w:t>
      </w:r>
    </w:p>
    <w:p w14:paraId="53B0C940" w14:textId="5B7DC721" w:rsidR="0006498B" w:rsidRPr="008D03F9" w:rsidRDefault="0006498B" w:rsidP="0006498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0E1DCA" wp14:editId="0BF8DA8A">
            <wp:extent cx="2044460" cy="1482953"/>
            <wp:effectExtent l="0" t="0" r="0" b="3175"/>
            <wp:docPr id="18" name="Picture 18" descr="Tabl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Tabl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314" cy="1491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58D04" w14:textId="77777777" w:rsidR="0006498B" w:rsidRPr="00731FFE" w:rsidRDefault="0006498B" w:rsidP="0006498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(a)  Explain the error made by this student.</w:t>
      </w:r>
    </w:p>
    <w:p w14:paraId="7B9FBA73" w14:textId="77777777" w:rsidR="0006498B" w:rsidRPr="00731FFE" w:rsidRDefault="0006498B" w:rsidP="0006498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31FFE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9C0D27A" w14:textId="77777777" w:rsidR="0006498B" w:rsidRPr="00731FFE" w:rsidRDefault="0006498B" w:rsidP="0006498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31FFE">
        <w:rPr>
          <w:rFonts w:ascii="Times New Roman" w:hAnsi="Times New Roman" w:cs="Times New Roman"/>
          <w:sz w:val="24"/>
          <w:szCs w:val="24"/>
        </w:rPr>
        <w:t>(b)  Write out a correct solution.</w:t>
      </w:r>
    </w:p>
    <w:p w14:paraId="3557602C" w14:textId="77777777" w:rsidR="0006498B" w:rsidRPr="00731FFE" w:rsidRDefault="0006498B" w:rsidP="0006498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31FFE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98246CC" w14:textId="77777777" w:rsidR="00731FFE" w:rsidRDefault="00731FFE" w:rsidP="00731FFE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14:paraId="12230F17" w14:textId="6BA04EDB" w:rsidR="00731FFE" w:rsidRPr="00DA1B80" w:rsidRDefault="0006498B" w:rsidP="00731FFE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31FFE">
        <w:rPr>
          <w:rFonts w:ascii="Times New Roman" w:hAnsi="Times New Roman" w:cs="Times New Roman"/>
          <w:sz w:val="24"/>
          <w:szCs w:val="24"/>
        </w:rPr>
        <w:t> </w:t>
      </w:r>
      <w:r w:rsidR="00731FFE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731FFE">
        <w:rPr>
          <w:rFonts w:ascii="Times New Roman" w:hAnsi="Times New Roman"/>
          <w:b/>
          <w:bCs/>
          <w:sz w:val="24"/>
          <w:szCs w:val="24"/>
        </w:rPr>
        <w:t>2</w:t>
      </w:r>
      <w:r w:rsidR="00731FFE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731FFE">
        <w:rPr>
          <w:rFonts w:ascii="Times New Roman" w:hAnsi="Times New Roman"/>
          <w:b/>
          <w:bCs/>
          <w:sz w:val="24"/>
          <w:szCs w:val="24"/>
        </w:rPr>
        <w:t>3</w:t>
      </w:r>
      <w:r w:rsidR="00731FFE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606A532" w14:textId="77777777" w:rsidR="00731FFE" w:rsidRPr="00DA1B80" w:rsidRDefault="00731FFE" w:rsidP="00731FF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B4B5DC2" w14:textId="27FC4B37" w:rsidR="000D3100" w:rsidRPr="008D03F9" w:rsidRDefault="000D3100" w:rsidP="00731FF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DBC05E" w14:textId="77777777" w:rsidR="00A54B3F" w:rsidRDefault="00A54B3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B2D282F" w14:textId="58033A2D" w:rsidR="000D3100" w:rsidRPr="008D03F9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25F288C1" w14:textId="53F29B40" w:rsidR="000D3100" w:rsidRPr="008D03F9" w:rsidRDefault="000D3100" w:rsidP="000D31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(a)  Sketch, for 0 ≤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D03F9">
        <w:rPr>
          <w:rFonts w:ascii="Times New Roman" w:hAnsi="Times New Roman" w:cs="Times New Roman"/>
          <w:sz w:val="24"/>
          <w:szCs w:val="24"/>
        </w:rPr>
        <w:t xml:space="preserve"> ≤ 2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8D03F9">
        <w:rPr>
          <w:rFonts w:ascii="Times New Roman" w:hAnsi="Times New Roman" w:cs="Times New Roman"/>
          <w:sz w:val="24"/>
          <w:szCs w:val="24"/>
        </w:rPr>
        <w:t>, the graph of</w:t>
      </w:r>
      <w:r w:rsidR="00A54B3F">
        <w:rPr>
          <w:rFonts w:ascii="Times New Roman" w:hAnsi="Times New Roman" w:cs="Times New Roman"/>
          <w:sz w:val="24"/>
          <w:szCs w:val="24"/>
        </w:rPr>
        <w:t xml:space="preserve"> </w:t>
      </w:r>
      <w:r w:rsidR="0059716B" w:rsidRPr="0059716B">
        <w:rPr>
          <w:rFonts w:ascii="Times New Roman" w:hAnsi="Times New Roman" w:cs="Times New Roman"/>
          <w:position w:val="-28"/>
          <w:sz w:val="24"/>
          <w:szCs w:val="24"/>
        </w:rPr>
        <w:object w:dxaOrig="1600" w:dyaOrig="680" w14:anchorId="1ED753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3.75pt" o:ole="">
            <v:imagedata r:id="rId19" o:title=""/>
          </v:shape>
          <o:OLEObject Type="Embed" ProgID="Equation.DSMT4" ShapeID="_x0000_i1025" DrawAspect="Content" ObjectID="_1730035997" r:id="rId20"/>
        </w:object>
      </w:r>
    </w:p>
    <w:p w14:paraId="647516DF" w14:textId="77777777" w:rsidR="000D3100" w:rsidRPr="00A54B3F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4B3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AFB6324" w14:textId="77777777" w:rsidR="000D3100" w:rsidRPr="00A54B3F" w:rsidRDefault="000D3100" w:rsidP="0059716B">
      <w:pPr>
        <w:widowControl w:val="0"/>
        <w:autoSpaceDE w:val="0"/>
        <w:autoSpaceDN w:val="0"/>
        <w:adjustRightInd w:val="0"/>
        <w:spacing w:before="120" w:after="12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A54B3F">
        <w:rPr>
          <w:rFonts w:ascii="Times New Roman" w:hAnsi="Times New Roman" w:cs="Times New Roman"/>
          <w:sz w:val="24"/>
          <w:szCs w:val="24"/>
        </w:rPr>
        <w:t>(b)  Write down the exact coordinates of the points where the graph meets the coordinate axes.</w:t>
      </w:r>
    </w:p>
    <w:p w14:paraId="19175F21" w14:textId="77777777" w:rsidR="000D3100" w:rsidRPr="00A54B3F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4B3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0A942FD" w14:textId="5AF6E73E" w:rsidR="000D3100" w:rsidRPr="00A54B3F" w:rsidRDefault="000D3100" w:rsidP="000D31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54B3F">
        <w:rPr>
          <w:rFonts w:ascii="Times New Roman" w:hAnsi="Times New Roman" w:cs="Times New Roman"/>
          <w:sz w:val="24"/>
          <w:szCs w:val="24"/>
        </w:rPr>
        <w:t xml:space="preserve">(c)  Solve, for 0 ≤ </w:t>
      </w:r>
      <w:r w:rsidRPr="00A54B3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54B3F">
        <w:rPr>
          <w:rFonts w:ascii="Times New Roman" w:hAnsi="Times New Roman" w:cs="Times New Roman"/>
          <w:sz w:val="24"/>
          <w:szCs w:val="24"/>
        </w:rPr>
        <w:t xml:space="preserve"> ≤ 2</w:t>
      </w:r>
      <w:r w:rsidRPr="00A54B3F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A54B3F">
        <w:rPr>
          <w:rFonts w:ascii="Times New Roman" w:hAnsi="Times New Roman" w:cs="Times New Roman"/>
          <w:sz w:val="24"/>
          <w:szCs w:val="24"/>
        </w:rPr>
        <w:t>, the equation</w:t>
      </w:r>
    </w:p>
    <w:p w14:paraId="687BC11E" w14:textId="41903688" w:rsidR="000D3100" w:rsidRPr="00A54B3F" w:rsidRDefault="000D3100" w:rsidP="000D31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4B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B9EDAE" wp14:editId="679F07B0">
            <wp:extent cx="1190446" cy="385637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7327" cy="387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C9A9A" w14:textId="77777777" w:rsidR="000D3100" w:rsidRPr="00A54B3F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54B3F">
        <w:rPr>
          <w:rFonts w:ascii="Times New Roman" w:hAnsi="Times New Roman" w:cs="Times New Roman"/>
          <w:sz w:val="24"/>
          <w:szCs w:val="24"/>
        </w:rPr>
        <w:t>giving your answers in radians to 2 decimal places.</w:t>
      </w:r>
    </w:p>
    <w:p w14:paraId="6EB3E5B3" w14:textId="77777777" w:rsidR="000D3100" w:rsidRPr="00A54B3F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4B3F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068009A1" w14:textId="77777777" w:rsidR="000D3100" w:rsidRPr="008D03F9" w:rsidRDefault="000D3100" w:rsidP="000D31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1339CA8F" w14:textId="646B4CB4" w:rsidR="00A54B3F" w:rsidRPr="00DA1B80" w:rsidRDefault="00A54B3F" w:rsidP="00A54B3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B1C951C" w14:textId="77777777" w:rsidR="00A54B3F" w:rsidRPr="00DA1B80" w:rsidRDefault="00A54B3F" w:rsidP="00A54B3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3F2B70F" w14:textId="77777777" w:rsidR="0059716B" w:rsidRDefault="000D3100" w:rsidP="0059716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0005B00B" w14:textId="11657951" w:rsidR="000D3100" w:rsidRPr="008D03F9" w:rsidRDefault="000D3100" w:rsidP="0059716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8D03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753F5083" w14:textId="77777777" w:rsidR="000D3100" w:rsidRPr="008D03F9" w:rsidRDefault="000D3100" w:rsidP="000D31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(i) Solve, for 0 ≤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8D03F9">
        <w:rPr>
          <w:rFonts w:ascii="Times New Roman" w:hAnsi="Times New Roman" w:cs="Times New Roman"/>
          <w:sz w:val="24"/>
          <w:szCs w:val="24"/>
        </w:rPr>
        <w:t xml:space="preserve"> &lt; 180°, the equation</w:t>
      </w:r>
    </w:p>
    <w:p w14:paraId="1900AC7A" w14:textId="18D93FE7" w:rsidR="000D3100" w:rsidRPr="008D03F9" w:rsidRDefault="000D3100" w:rsidP="000D31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E01E2C" wp14:editId="27F8E860">
            <wp:extent cx="1043796" cy="411192"/>
            <wp:effectExtent l="0" t="0" r="4445" b="8255"/>
            <wp:docPr id="48" name="Picture 4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999" cy="413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58189" w14:textId="77777777" w:rsidR="000D3100" w:rsidRPr="0059716B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giving your answers to 1 decimal place.</w:t>
      </w:r>
    </w:p>
    <w:p w14:paraId="04A74DF9" w14:textId="77777777" w:rsidR="000D3100" w:rsidRPr="0059716B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9716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166FDD6" w14:textId="77777777" w:rsidR="000D3100" w:rsidRPr="0059716B" w:rsidRDefault="000D3100" w:rsidP="000D31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9716B">
        <w:rPr>
          <w:rFonts w:ascii="Times New Roman" w:hAnsi="Times New Roman" w:cs="Times New Roman"/>
          <w:sz w:val="24"/>
          <w:szCs w:val="24"/>
        </w:rPr>
        <w:t xml:space="preserve">(ii) Solve, for 0 ≤ </w:t>
      </w:r>
      <w:r w:rsidRPr="0059716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16B">
        <w:rPr>
          <w:rFonts w:ascii="Times New Roman" w:hAnsi="Times New Roman" w:cs="Times New Roman"/>
          <w:sz w:val="24"/>
          <w:szCs w:val="24"/>
        </w:rPr>
        <w:t xml:space="preserve"> &lt; 2</w:t>
      </w:r>
      <w:r w:rsidRPr="0059716B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59716B">
        <w:rPr>
          <w:rFonts w:ascii="Times New Roman" w:hAnsi="Times New Roman" w:cs="Times New Roman"/>
          <w:sz w:val="24"/>
          <w:szCs w:val="24"/>
        </w:rPr>
        <w:t>, the equation</w:t>
      </w:r>
    </w:p>
    <w:p w14:paraId="0724ACF3" w14:textId="77777777" w:rsidR="000D3100" w:rsidRPr="0059716B" w:rsidRDefault="000D3100" w:rsidP="000D31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9716B">
        <w:rPr>
          <w:rFonts w:ascii="Times New Roman" w:hAnsi="Times New Roman" w:cs="Times New Roman"/>
          <w:sz w:val="24"/>
          <w:szCs w:val="24"/>
        </w:rPr>
        <w:t>5sin</w:t>
      </w:r>
      <w:r w:rsidRPr="005971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716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16B">
        <w:rPr>
          <w:rFonts w:ascii="Times New Roman" w:hAnsi="Times New Roman" w:cs="Times New Roman"/>
          <w:sz w:val="24"/>
          <w:szCs w:val="24"/>
        </w:rPr>
        <w:t xml:space="preserve"> − 2cos </w:t>
      </w:r>
      <w:r w:rsidRPr="0059716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9716B">
        <w:rPr>
          <w:rFonts w:ascii="Times New Roman" w:hAnsi="Times New Roman" w:cs="Times New Roman"/>
          <w:sz w:val="24"/>
          <w:szCs w:val="24"/>
        </w:rPr>
        <w:t xml:space="preserve"> − 5 = 0</w:t>
      </w:r>
    </w:p>
    <w:p w14:paraId="250B8E37" w14:textId="77777777" w:rsidR="000D3100" w:rsidRPr="0059716B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  <w:r w:rsidRPr="0059716B">
        <w:rPr>
          <w:rFonts w:ascii="Times New Roman" w:hAnsi="Times New Roman" w:cs="Times New Roman"/>
          <w:sz w:val="24"/>
          <w:szCs w:val="24"/>
        </w:rPr>
        <w:t xml:space="preserve">giving your answers to 2 decimal places. </w:t>
      </w:r>
      <w:r w:rsidRPr="0059716B">
        <w:rPr>
          <w:rFonts w:ascii="Times New Roman" w:hAnsi="Times New Roman" w:cs="Times New Roman"/>
          <w:sz w:val="24"/>
          <w:szCs w:val="24"/>
        </w:rPr>
        <w:br/>
        <w:t>(</w:t>
      </w:r>
      <w:r w:rsidRPr="0059716B">
        <w:rPr>
          <w:rFonts w:ascii="Times New Roman" w:hAnsi="Times New Roman" w:cs="Times New Roman"/>
          <w:i/>
          <w:iCs/>
          <w:sz w:val="24"/>
          <w:szCs w:val="24"/>
        </w:rPr>
        <w:t>Solutions based entirely on graphical or numerical methods are not acceptable</w:t>
      </w:r>
      <w:r w:rsidRPr="0059716B">
        <w:rPr>
          <w:rFonts w:ascii="Times New Roman" w:hAnsi="Times New Roman" w:cs="Times New Roman"/>
          <w:sz w:val="24"/>
          <w:szCs w:val="24"/>
        </w:rPr>
        <w:t>.)</w:t>
      </w:r>
    </w:p>
    <w:p w14:paraId="475BA6B4" w14:textId="77777777" w:rsidR="000D3100" w:rsidRPr="0059716B" w:rsidRDefault="000D3100" w:rsidP="000D3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9716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732588E" w14:textId="77777777" w:rsidR="0059716B" w:rsidRPr="0059716B" w:rsidRDefault="0059716B" w:rsidP="000D31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6B02821" w14:textId="3BA31647" w:rsidR="0059716B" w:rsidRPr="00DA1B80" w:rsidRDefault="0059716B" w:rsidP="0059716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BB74044" w14:textId="77777777" w:rsidR="001876D0" w:rsidRPr="00DA1B80" w:rsidRDefault="001876D0" w:rsidP="001876D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0293EB4" w14:textId="77777777" w:rsidR="001876D0" w:rsidRPr="00DA1B80" w:rsidRDefault="001876D0" w:rsidP="001876D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7F002837" w14:textId="2F460193" w:rsidR="0059716B" w:rsidRPr="00DA1B80" w:rsidRDefault="0059716B" w:rsidP="0059716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090403F" w14:textId="77777777" w:rsidR="0006498B" w:rsidRPr="008D03F9" w:rsidRDefault="0006498B" w:rsidP="0006498B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C88098F" w14:textId="77777777" w:rsidR="0059716B" w:rsidRDefault="0059716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5F82EB41" w:rsidR="001F3370" w:rsidRPr="008D03F9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7E6571AF" w14:textId="4233B67F" w:rsidR="000D6271" w:rsidRPr="008D03F9" w:rsidRDefault="0059716B" w:rsidP="006D2A7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  <w:r w:rsidR="000D6271" w:rsidRPr="008D03F9">
        <w:rPr>
          <w:rFonts w:ascii="Times New Roman" w:hAnsi="Times New Roman" w:cs="Times New Roman"/>
          <w:b/>
          <w:sz w:val="24"/>
          <w:szCs w:val="24"/>
        </w:rPr>
        <w:t>Q1</w:t>
      </w:r>
    </w:p>
    <w:p w14:paraId="298C52A9" w14:textId="54ECF389" w:rsidR="00FE6B55" w:rsidRPr="008D03F9" w:rsidRDefault="000D1AA0" w:rsidP="006D2A76">
      <w:pPr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4E219B" wp14:editId="0FD13ADE">
            <wp:extent cx="5731510" cy="2183130"/>
            <wp:effectExtent l="0" t="0" r="2540" b="7620"/>
            <wp:docPr id="14" name="Picture 14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183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44AD5" w14:textId="46BFAE5C" w:rsidR="00977526" w:rsidRPr="008D03F9" w:rsidRDefault="008C3C0A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bookmarkStart w:id="3" w:name="SiQue"/>
      <w:r w:rsidRPr="008D03F9">
        <w:rPr>
          <w:rFonts w:ascii="Times New Roman" w:hAnsi="Times New Roman" w:cs="Times New Roman"/>
          <w:b/>
          <w:sz w:val="24"/>
          <w:szCs w:val="24"/>
        </w:rPr>
        <w:t>Q2</w:t>
      </w:r>
    </w:p>
    <w:p w14:paraId="22F9466B" w14:textId="59C46002" w:rsidR="008C3C0A" w:rsidRPr="008D03F9" w:rsidRDefault="008C3C0A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0F4A7E" wp14:editId="3AB1C2C9">
            <wp:extent cx="5731510" cy="2138045"/>
            <wp:effectExtent l="0" t="0" r="2540" b="0"/>
            <wp:docPr id="46" name="Picture 4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13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9E63F" w14:textId="77777777" w:rsidR="00977526" w:rsidRPr="008D03F9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D55CE7D" w14:textId="77777777" w:rsidR="0059716B" w:rsidRDefault="0059716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59E9067" w14:textId="77777777" w:rsidR="0059716B" w:rsidRDefault="00A01794" w:rsidP="0059716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D03F9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</w:p>
    <w:p w14:paraId="2EC64463" w14:textId="77777777" w:rsidR="0059716B" w:rsidRDefault="0059716B" w:rsidP="0059716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34BD7D6" w14:textId="2FDF53CC" w:rsidR="00A01794" w:rsidRPr="008D03F9" w:rsidRDefault="00A01794" w:rsidP="0059716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49FD36" wp14:editId="78C85E6F">
            <wp:extent cx="5731510" cy="4396740"/>
            <wp:effectExtent l="0" t="0" r="2540" b="3810"/>
            <wp:docPr id="54" name="Picture 54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3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3F9">
        <w:rPr>
          <w:rFonts w:ascii="Times New Roman" w:hAnsi="Times New Roman" w:cs="Times New Roman"/>
          <w:sz w:val="24"/>
          <w:szCs w:val="24"/>
        </w:rPr>
        <w:br/>
      </w: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83A8B5" wp14:editId="7ABFFC43">
            <wp:extent cx="5731510" cy="3176905"/>
            <wp:effectExtent l="0" t="0" r="2540" b="4445"/>
            <wp:docPr id="53" name="Picture 53" descr="Text,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Text, 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17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41D83" w14:textId="77777777" w:rsidR="00A01794" w:rsidRPr="008D03F9" w:rsidRDefault="00A01794" w:rsidP="00A0179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760CEC39" w14:textId="77777777" w:rsidR="00A01794" w:rsidRPr="008D03F9" w:rsidRDefault="00A01794" w:rsidP="00A017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CF4B67" w14:textId="77777777" w:rsidR="00A01794" w:rsidRPr="008D03F9" w:rsidRDefault="00A01794" w:rsidP="00A017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6D7189" w14:textId="77777777" w:rsidR="0059716B" w:rsidRDefault="0059716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38CA2A1" w14:textId="10A0674D" w:rsidR="00A01794" w:rsidRDefault="00A01794" w:rsidP="00A017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7547F01F" w14:textId="1080A55D" w:rsidR="00A01794" w:rsidRPr="008D03F9" w:rsidRDefault="00A01794" w:rsidP="00A0179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EBE20C" wp14:editId="3CC5EF78">
            <wp:extent cx="5731510" cy="6228715"/>
            <wp:effectExtent l="0" t="0" r="2540" b="635"/>
            <wp:docPr id="52" name="Picture 5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22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3DC5B" w14:textId="77777777" w:rsidR="00A01794" w:rsidRPr="008D03F9" w:rsidRDefault="00A01794" w:rsidP="00A0179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78F2E1A1" w14:textId="77777777" w:rsidR="00977526" w:rsidRPr="008D03F9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F7029D8" w14:textId="77777777" w:rsidR="00977526" w:rsidRPr="008D03F9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9816E88" w14:textId="77777777" w:rsidR="00FE6B55" w:rsidRPr="008D03F9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5FA89E" w14:textId="06DB14CC" w:rsidR="00401343" w:rsidRPr="008D03F9" w:rsidRDefault="00964A2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59716B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59716B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D583E" w:rsidRPr="008D03F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8A395C" w:rsidRPr="008D03F9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3D3010" w:rsidRPr="008D03F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 xml:space="preserve">Marks    </w:t>
      </w:r>
    </w:p>
    <w:p w14:paraId="24D92365" w14:textId="77777777" w:rsidR="009D5DF2" w:rsidRPr="00BA4C53" w:rsidRDefault="009D5DF2" w:rsidP="009D5DF2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4A5CBB5F" w14:textId="2FA549AA" w:rsidR="00401343" w:rsidRPr="009D5DF2" w:rsidRDefault="009D5DF2" w:rsidP="009D5DF2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0</w:t>
      </w:r>
      <w:r w:rsidR="00401343" w:rsidRPr="008D03F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AF4357" w14:textId="55F6D67B" w:rsidR="00556599" w:rsidRPr="008D03F9" w:rsidRDefault="000D6271" w:rsidP="005565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556599" w:rsidRPr="008D03F9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556599"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2EB7095E" w14:textId="77777777" w:rsidR="00556599" w:rsidRPr="008D03F9" w:rsidRDefault="00556599" w:rsidP="005565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1BA769" wp14:editId="4AFA3492">
            <wp:extent cx="4097547" cy="2032384"/>
            <wp:effectExtent l="0" t="0" r="0" b="6350"/>
            <wp:docPr id="56" name="Picture 5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6502" cy="2041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F2DCB" w14:textId="77777777" w:rsidR="00556599" w:rsidRPr="008D03F9" w:rsidRDefault="00556599" w:rsidP="005565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78BCABFF" w14:textId="77777777" w:rsidR="00556599" w:rsidRPr="008D03F9" w:rsidRDefault="00556599" w:rsidP="009D5DF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The shap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BCDEA</w:t>
      </w:r>
      <w:r w:rsidRPr="008D03F9">
        <w:rPr>
          <w:rFonts w:ascii="Times New Roman" w:hAnsi="Times New Roman" w:cs="Times New Roman"/>
          <w:sz w:val="24"/>
          <w:szCs w:val="24"/>
        </w:rPr>
        <w:t xml:space="preserve">, as shown in Figure 2, consists of a right-angled tri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EAB</w:t>
      </w:r>
      <w:r w:rsidRPr="008D03F9">
        <w:rPr>
          <w:rFonts w:ascii="Times New Roman" w:hAnsi="Times New Roman" w:cs="Times New Roman"/>
          <w:sz w:val="24"/>
          <w:szCs w:val="24"/>
        </w:rPr>
        <w:t xml:space="preserve"> and a tri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DBC</w:t>
      </w:r>
      <w:r w:rsidRPr="008D03F9">
        <w:rPr>
          <w:rFonts w:ascii="Times New Roman" w:hAnsi="Times New Roman" w:cs="Times New Roman"/>
          <w:sz w:val="24"/>
          <w:szCs w:val="24"/>
        </w:rPr>
        <w:t xml:space="preserve"> joined to a secto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BDE</w:t>
      </w:r>
      <w:r w:rsidRPr="008D03F9">
        <w:rPr>
          <w:rFonts w:ascii="Times New Roman" w:hAnsi="Times New Roman" w:cs="Times New Roman"/>
          <w:sz w:val="24"/>
          <w:szCs w:val="24"/>
        </w:rPr>
        <w:t xml:space="preserve"> of a circle with radius 5 cm and centr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D03F9">
        <w:rPr>
          <w:rFonts w:ascii="Times New Roman" w:hAnsi="Times New Roman" w:cs="Times New Roman"/>
          <w:sz w:val="24"/>
          <w:szCs w:val="24"/>
        </w:rPr>
        <w:t>.</w:t>
      </w:r>
    </w:p>
    <w:p w14:paraId="791F3B03" w14:textId="77777777" w:rsidR="00556599" w:rsidRPr="008D03F9" w:rsidRDefault="00556599" w:rsidP="009D5DF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D03F9">
        <w:rPr>
          <w:rFonts w:ascii="Times New Roman" w:hAnsi="Times New Roman" w:cs="Times New Roman"/>
          <w:sz w:val="24"/>
          <w:szCs w:val="24"/>
        </w:rPr>
        <w:t xml:space="preserve">,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D03F9">
        <w:rPr>
          <w:rFonts w:ascii="Times New Roman" w:hAnsi="Times New Roman" w:cs="Times New Roman"/>
          <w:sz w:val="24"/>
          <w:szCs w:val="24"/>
        </w:rPr>
        <w:t xml:space="preserve"> and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D03F9">
        <w:rPr>
          <w:rFonts w:ascii="Times New Roman" w:hAnsi="Times New Roman" w:cs="Times New Roman"/>
          <w:sz w:val="24"/>
          <w:szCs w:val="24"/>
        </w:rPr>
        <w:t xml:space="preserve"> lie on a straight line with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7.5 cm.</w:t>
      </w:r>
    </w:p>
    <w:p w14:paraId="3E27D927" w14:textId="412F3DF0" w:rsidR="00556599" w:rsidRPr="008D03F9" w:rsidRDefault="00556599" w:rsidP="009D5DF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EAB</w:t>
      </w:r>
      <w:r w:rsidRPr="008D03F9">
        <w:rPr>
          <w:rFonts w:ascii="Times New Roman" w:hAnsi="Times New Roman" w:cs="Times New Roman"/>
          <w:sz w:val="24"/>
          <w:szCs w:val="24"/>
        </w:rPr>
        <w:t xml:space="preserve"> =</w:t>
      </w:r>
      <w:r w:rsidR="009D5DF2">
        <w:rPr>
          <w:rFonts w:ascii="Times New Roman" w:hAnsi="Times New Roman" w:cs="Times New Roman"/>
          <w:sz w:val="24"/>
          <w:szCs w:val="24"/>
        </w:rPr>
        <w:t xml:space="preserve"> </w:t>
      </w:r>
      <w:r w:rsidR="00372ADD" w:rsidRPr="009D5DF2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DE922C1">
          <v:shape id="_x0000_i1026" type="#_x0000_t75" style="width:12.75pt;height:30.75pt" o:ole="">
            <v:imagedata r:id="rId30" o:title=""/>
          </v:shape>
          <o:OLEObject Type="Embed" ProgID="Equation.DSMT4" ShapeID="_x0000_i1026" DrawAspect="Content" ObjectID="_1730035998" r:id="rId31"/>
        </w:object>
      </w:r>
      <w:r w:rsidRPr="008D03F9">
        <w:rPr>
          <w:rFonts w:ascii="Times New Roman" w:hAnsi="Times New Roman" w:cs="Times New Roman"/>
          <w:sz w:val="24"/>
          <w:szCs w:val="24"/>
        </w:rPr>
        <w:t xml:space="preserve">radians, 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EBD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1.4 radians and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CD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6.1 cm.</w:t>
      </w:r>
    </w:p>
    <w:p w14:paraId="19C278C6" w14:textId="77777777" w:rsidR="00556599" w:rsidRPr="009D5DF2" w:rsidRDefault="00556599" w:rsidP="009D5DF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(a) Find, in cm</w:t>
      </w:r>
      <w:r w:rsidRPr="008D03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03F9">
        <w:rPr>
          <w:rFonts w:ascii="Times New Roman" w:hAnsi="Times New Roman" w:cs="Times New Roman"/>
          <w:sz w:val="24"/>
          <w:szCs w:val="24"/>
        </w:rPr>
        <w:t xml:space="preserve">, the area of the secto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BDE</w:t>
      </w:r>
      <w:r w:rsidRPr="008D03F9">
        <w:rPr>
          <w:rFonts w:ascii="Times New Roman" w:hAnsi="Times New Roman" w:cs="Times New Roman"/>
          <w:sz w:val="24"/>
          <w:szCs w:val="24"/>
        </w:rPr>
        <w:t>.</w:t>
      </w:r>
    </w:p>
    <w:p w14:paraId="54A001F8" w14:textId="77777777" w:rsidR="00556599" w:rsidRPr="009D5DF2" w:rsidRDefault="00556599" w:rsidP="009D5DF2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D5DF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9787039" w14:textId="77777777" w:rsidR="00556599" w:rsidRPr="009D5DF2" w:rsidRDefault="00556599" w:rsidP="009D5DF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9D5DF2">
        <w:rPr>
          <w:rFonts w:ascii="Times New Roman" w:hAnsi="Times New Roman" w:cs="Times New Roman"/>
          <w:sz w:val="24"/>
          <w:szCs w:val="24"/>
        </w:rPr>
        <w:t xml:space="preserve">(b) Find the size of the angle </w:t>
      </w:r>
      <w:r w:rsidRPr="009D5DF2">
        <w:rPr>
          <w:rFonts w:ascii="Times New Roman" w:hAnsi="Times New Roman" w:cs="Times New Roman"/>
          <w:i/>
          <w:iCs/>
          <w:sz w:val="24"/>
          <w:szCs w:val="24"/>
        </w:rPr>
        <w:t>DBC</w:t>
      </w:r>
      <w:r w:rsidRPr="009D5DF2">
        <w:rPr>
          <w:rFonts w:ascii="Times New Roman" w:hAnsi="Times New Roman" w:cs="Times New Roman"/>
          <w:sz w:val="24"/>
          <w:szCs w:val="24"/>
        </w:rPr>
        <w:t>, giving your answer in radians to 3 decimal places.</w:t>
      </w:r>
    </w:p>
    <w:p w14:paraId="3C75E81D" w14:textId="77777777" w:rsidR="00556599" w:rsidRPr="009D5DF2" w:rsidRDefault="00556599" w:rsidP="009D5DF2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D5DF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2567D39" w14:textId="77777777" w:rsidR="00556599" w:rsidRPr="009D5DF2" w:rsidRDefault="00556599" w:rsidP="009D5DF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9D5DF2">
        <w:rPr>
          <w:rFonts w:ascii="Times New Roman" w:hAnsi="Times New Roman" w:cs="Times New Roman"/>
          <w:sz w:val="24"/>
          <w:szCs w:val="24"/>
        </w:rPr>
        <w:t>(c) Find, in cm</w:t>
      </w:r>
      <w:r w:rsidRPr="009D5DF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D5DF2">
        <w:rPr>
          <w:rFonts w:ascii="Times New Roman" w:hAnsi="Times New Roman" w:cs="Times New Roman"/>
          <w:sz w:val="24"/>
          <w:szCs w:val="24"/>
        </w:rPr>
        <w:t xml:space="preserve">, the area of the shape </w:t>
      </w:r>
      <w:r w:rsidRPr="009D5DF2">
        <w:rPr>
          <w:rFonts w:ascii="Times New Roman" w:hAnsi="Times New Roman" w:cs="Times New Roman"/>
          <w:i/>
          <w:iCs/>
          <w:sz w:val="24"/>
          <w:szCs w:val="24"/>
        </w:rPr>
        <w:t>ABCDEA</w:t>
      </w:r>
      <w:r w:rsidRPr="009D5DF2">
        <w:rPr>
          <w:rFonts w:ascii="Times New Roman" w:hAnsi="Times New Roman" w:cs="Times New Roman"/>
          <w:sz w:val="24"/>
          <w:szCs w:val="24"/>
        </w:rPr>
        <w:t>, giving your answer to 3 significant figures.</w:t>
      </w:r>
    </w:p>
    <w:p w14:paraId="1B0EC1A3" w14:textId="77777777" w:rsidR="00556599" w:rsidRPr="009D5DF2" w:rsidRDefault="00556599" w:rsidP="009D5DF2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D5DF2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5BD5F17" w14:textId="77777777" w:rsidR="00974C6D" w:rsidRDefault="00974C6D" w:rsidP="00974C6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9154280" w14:textId="7178B087" w:rsidR="00974C6D" w:rsidRPr="00DA1B80" w:rsidRDefault="00974C6D" w:rsidP="00974C6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FA5221C" w14:textId="77777777" w:rsidR="00974C6D" w:rsidRPr="00DA1B80" w:rsidRDefault="00974C6D" w:rsidP="00974C6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A43B588" w14:textId="77777777" w:rsidR="00974C6D" w:rsidRDefault="00974C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5B7AE54" w14:textId="12982CF4" w:rsidR="00556599" w:rsidRPr="008D03F9" w:rsidRDefault="00556599" w:rsidP="005565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8D03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12A7817E" w14:textId="77777777" w:rsidR="00556599" w:rsidRPr="008D03F9" w:rsidRDefault="00556599" w:rsidP="005565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080B05" wp14:editId="7808582B">
            <wp:extent cx="2976113" cy="1972834"/>
            <wp:effectExtent l="0" t="0" r="0" b="8890"/>
            <wp:docPr id="55" name="Picture 55" descr="Diagram, venn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Diagram, venn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302" cy="1975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F825C" w14:textId="77777777" w:rsidR="00556599" w:rsidRPr="008D03F9" w:rsidRDefault="00556599" w:rsidP="0055659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36D8D71E" w14:textId="77777777" w:rsidR="00556599" w:rsidRPr="00974C6D" w:rsidRDefault="00556599" w:rsidP="00974C6D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974C6D">
        <w:rPr>
          <w:rFonts w:ascii="Times New Roman" w:hAnsi="Times New Roman" w:cs="Times New Roman"/>
          <w:sz w:val="24"/>
          <w:szCs w:val="24"/>
        </w:rPr>
        <w:t xml:space="preserve">Figure 2 shows the shape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ABCDEA</w:t>
      </w:r>
      <w:r w:rsidRPr="00974C6D">
        <w:rPr>
          <w:rFonts w:ascii="Times New Roman" w:hAnsi="Times New Roman" w:cs="Times New Roman"/>
          <w:sz w:val="24"/>
          <w:szCs w:val="24"/>
        </w:rPr>
        <w:t xml:space="preserve"> which consists of a right-angled triangle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BCD</w:t>
      </w:r>
      <w:r w:rsidRPr="00974C6D">
        <w:rPr>
          <w:rFonts w:ascii="Times New Roman" w:hAnsi="Times New Roman" w:cs="Times New Roman"/>
          <w:sz w:val="24"/>
          <w:szCs w:val="24"/>
        </w:rPr>
        <w:t xml:space="preserve"> joined to a sector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ABDEA</w:t>
      </w:r>
      <w:r w:rsidRPr="00974C6D">
        <w:rPr>
          <w:rFonts w:ascii="Times New Roman" w:hAnsi="Times New Roman" w:cs="Times New Roman"/>
          <w:sz w:val="24"/>
          <w:szCs w:val="24"/>
        </w:rPr>
        <w:t xml:space="preserve"> of a circle with radius 7 cm and centre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74C6D">
        <w:rPr>
          <w:rFonts w:ascii="Times New Roman" w:hAnsi="Times New Roman" w:cs="Times New Roman"/>
          <w:sz w:val="24"/>
          <w:szCs w:val="24"/>
        </w:rPr>
        <w:t>.</w:t>
      </w:r>
    </w:p>
    <w:p w14:paraId="37C16F9E" w14:textId="77777777" w:rsidR="00556599" w:rsidRPr="00974C6D" w:rsidRDefault="00556599" w:rsidP="00974C6D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974C6D">
        <w:rPr>
          <w:rFonts w:ascii="Times New Roman" w:hAnsi="Times New Roman" w:cs="Times New Roman"/>
          <w:i/>
          <w:iCs/>
          <w:sz w:val="24"/>
          <w:szCs w:val="24"/>
        </w:rPr>
        <w:t>A, B</w:t>
      </w:r>
      <w:r w:rsidRPr="00974C6D">
        <w:rPr>
          <w:rFonts w:ascii="Times New Roman" w:hAnsi="Times New Roman" w:cs="Times New Roman"/>
          <w:sz w:val="24"/>
          <w:szCs w:val="24"/>
        </w:rPr>
        <w:t xml:space="preserve"> and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74C6D">
        <w:rPr>
          <w:rFonts w:ascii="Times New Roman" w:hAnsi="Times New Roman" w:cs="Times New Roman"/>
          <w:sz w:val="24"/>
          <w:szCs w:val="24"/>
        </w:rPr>
        <w:t xml:space="preserve"> lie on a straight line with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974C6D">
        <w:rPr>
          <w:rFonts w:ascii="Times New Roman" w:hAnsi="Times New Roman" w:cs="Times New Roman"/>
          <w:sz w:val="24"/>
          <w:szCs w:val="24"/>
        </w:rPr>
        <w:t xml:space="preserve"> = 7 cm.</w:t>
      </w:r>
    </w:p>
    <w:p w14:paraId="12E3D273" w14:textId="77777777" w:rsidR="00556599" w:rsidRPr="00974C6D" w:rsidRDefault="00556599" w:rsidP="00974C6D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974C6D">
        <w:rPr>
          <w:rFonts w:ascii="Times New Roman" w:hAnsi="Times New Roman" w:cs="Times New Roman"/>
          <w:sz w:val="24"/>
          <w:szCs w:val="24"/>
        </w:rPr>
        <w:t xml:space="preserve">Given that the size of angle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ABD</w:t>
      </w:r>
      <w:r w:rsidRPr="00974C6D">
        <w:rPr>
          <w:rFonts w:ascii="Times New Roman" w:hAnsi="Times New Roman" w:cs="Times New Roman"/>
          <w:sz w:val="24"/>
          <w:szCs w:val="24"/>
        </w:rPr>
        <w:t xml:space="preserve"> is exactly 2.1 radians,</w:t>
      </w:r>
    </w:p>
    <w:p w14:paraId="490D3548" w14:textId="77777777" w:rsidR="00556599" w:rsidRPr="00974C6D" w:rsidRDefault="00556599" w:rsidP="00974C6D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974C6D">
        <w:rPr>
          <w:rFonts w:ascii="Times New Roman" w:hAnsi="Times New Roman" w:cs="Times New Roman"/>
          <w:sz w:val="24"/>
          <w:szCs w:val="24"/>
        </w:rPr>
        <w:t xml:space="preserve">(a) find, in cm, the length of the arc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DEA</w:t>
      </w:r>
      <w:r w:rsidRPr="00974C6D">
        <w:rPr>
          <w:rFonts w:ascii="Times New Roman" w:hAnsi="Times New Roman" w:cs="Times New Roman"/>
          <w:sz w:val="24"/>
          <w:szCs w:val="24"/>
        </w:rPr>
        <w:t>,</w:t>
      </w:r>
    </w:p>
    <w:p w14:paraId="1AC1EB24" w14:textId="77777777" w:rsidR="00556599" w:rsidRPr="00974C6D" w:rsidRDefault="00556599" w:rsidP="00974C6D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74C6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C6691B5" w14:textId="77777777" w:rsidR="00556599" w:rsidRPr="00974C6D" w:rsidRDefault="00556599" w:rsidP="00974C6D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974C6D">
        <w:rPr>
          <w:rFonts w:ascii="Times New Roman" w:hAnsi="Times New Roman" w:cs="Times New Roman"/>
          <w:sz w:val="24"/>
          <w:szCs w:val="24"/>
        </w:rPr>
        <w:t xml:space="preserve">(b) find, in cm, the perimeter of the shape </w:t>
      </w:r>
      <w:r w:rsidRPr="00974C6D">
        <w:rPr>
          <w:rFonts w:ascii="Times New Roman" w:hAnsi="Times New Roman" w:cs="Times New Roman"/>
          <w:i/>
          <w:iCs/>
          <w:sz w:val="24"/>
          <w:szCs w:val="24"/>
        </w:rPr>
        <w:t>ABCDEA</w:t>
      </w:r>
      <w:r w:rsidRPr="00974C6D">
        <w:rPr>
          <w:rFonts w:ascii="Times New Roman" w:hAnsi="Times New Roman" w:cs="Times New Roman"/>
          <w:sz w:val="24"/>
          <w:szCs w:val="24"/>
        </w:rPr>
        <w:t>, giving your answer to 1 decimal place.</w:t>
      </w:r>
    </w:p>
    <w:p w14:paraId="25F08720" w14:textId="77777777" w:rsidR="00556599" w:rsidRDefault="00556599" w:rsidP="00974C6D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74C6D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E9FB815" w14:textId="77777777" w:rsidR="00301579" w:rsidRPr="00974C6D" w:rsidRDefault="00301579" w:rsidP="00974C6D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2A5757E" w14:textId="4DD2070A" w:rsidR="00301579" w:rsidRPr="00DA1B80" w:rsidRDefault="00301579" w:rsidP="0030157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09941DD" w14:textId="77777777" w:rsidR="00301579" w:rsidRPr="00DA1B80" w:rsidRDefault="00301579" w:rsidP="0030157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C4DAEEB" w14:textId="64FC16B1" w:rsidR="000D4A4D" w:rsidRPr="008D03F9" w:rsidRDefault="00301579" w:rsidP="003015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0D4A4D" w:rsidRPr="008D03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BF8CF5F" w14:textId="55201830" w:rsidR="000D4A4D" w:rsidRPr="008D03F9" w:rsidRDefault="000D4A4D" w:rsidP="000D4A4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8E7E6F" wp14:editId="1320741C">
            <wp:extent cx="2720330" cy="2070340"/>
            <wp:effectExtent l="0" t="0" r="4445" b="6350"/>
            <wp:docPr id="61" name="Picture 6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143" cy="2074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85484" w14:textId="77777777" w:rsidR="000D4A4D" w:rsidRPr="008D03F9" w:rsidRDefault="000D4A4D" w:rsidP="000D4A4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The shap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OABCDEFO</w:t>
      </w:r>
      <w:r w:rsidRPr="008D03F9">
        <w:rPr>
          <w:rFonts w:ascii="Times New Roman" w:hAnsi="Times New Roman" w:cs="Times New Roman"/>
          <w:sz w:val="24"/>
          <w:szCs w:val="24"/>
        </w:rPr>
        <w:t xml:space="preserve"> shown in Figure 1 is a design for a logo.</w:t>
      </w:r>
    </w:p>
    <w:p w14:paraId="5C8E01A5" w14:textId="77777777" w:rsidR="00301579" w:rsidRDefault="000D4A4D" w:rsidP="000D4A4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In the design</w:t>
      </w:r>
    </w:p>
    <w:p w14:paraId="1E1B6D1C" w14:textId="77777777" w:rsidR="00301579" w:rsidRDefault="000D4A4D" w:rsidP="00301579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i/>
          <w:iCs/>
          <w:sz w:val="24"/>
          <w:szCs w:val="24"/>
        </w:rPr>
        <w:t>OAB</w:t>
      </w:r>
      <w:r w:rsidRPr="00301579">
        <w:rPr>
          <w:rFonts w:ascii="Times New Roman" w:hAnsi="Times New Roman" w:cs="Times New Roman"/>
          <w:sz w:val="24"/>
          <w:szCs w:val="24"/>
        </w:rPr>
        <w:t xml:space="preserve"> is a sector of a circle centre 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301579">
        <w:rPr>
          <w:rFonts w:ascii="Times New Roman" w:hAnsi="Times New Roman" w:cs="Times New Roman"/>
          <w:sz w:val="24"/>
          <w:szCs w:val="24"/>
        </w:rPr>
        <w:t xml:space="preserve"> and radius 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r</w:t>
      </w:r>
    </w:p>
    <w:p w14:paraId="1882E42C" w14:textId="77777777" w:rsidR="00301579" w:rsidRDefault="000D4A4D" w:rsidP="00301579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sz w:val="24"/>
          <w:szCs w:val="24"/>
        </w:rPr>
        <w:t xml:space="preserve">sector 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OFE</w:t>
      </w:r>
      <w:r w:rsidRPr="00301579">
        <w:rPr>
          <w:rFonts w:ascii="Times New Roman" w:hAnsi="Times New Roman" w:cs="Times New Roman"/>
          <w:sz w:val="24"/>
          <w:szCs w:val="24"/>
        </w:rPr>
        <w:t xml:space="preserve"> is congruent to sector 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OAB</w:t>
      </w:r>
    </w:p>
    <w:p w14:paraId="6955A15B" w14:textId="77777777" w:rsidR="00301579" w:rsidRDefault="000D4A4D" w:rsidP="00301579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i/>
          <w:iCs/>
          <w:sz w:val="24"/>
          <w:szCs w:val="24"/>
        </w:rPr>
        <w:t>ODC</w:t>
      </w:r>
      <w:r w:rsidRPr="00301579">
        <w:rPr>
          <w:rFonts w:ascii="Times New Roman" w:hAnsi="Times New Roman" w:cs="Times New Roman"/>
          <w:sz w:val="24"/>
          <w:szCs w:val="24"/>
        </w:rPr>
        <w:t xml:space="preserve"> is a sector of a circle centre 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301579">
        <w:rPr>
          <w:rFonts w:ascii="Times New Roman" w:hAnsi="Times New Roman" w:cs="Times New Roman"/>
          <w:sz w:val="24"/>
          <w:szCs w:val="24"/>
        </w:rPr>
        <w:t xml:space="preserve"> and radius 2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r</w:t>
      </w:r>
    </w:p>
    <w:p w14:paraId="364F383F" w14:textId="52A6F018" w:rsidR="000D4A4D" w:rsidRPr="00301579" w:rsidRDefault="000D4A4D" w:rsidP="00301579">
      <w:pPr>
        <w:pStyle w:val="ListParagraph"/>
        <w:widowControl w:val="0"/>
        <w:numPr>
          <w:ilvl w:val="0"/>
          <w:numId w:val="9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i/>
          <w:iCs/>
          <w:sz w:val="24"/>
          <w:szCs w:val="24"/>
        </w:rPr>
        <w:t>AOF</w:t>
      </w:r>
      <w:r w:rsidRPr="00301579">
        <w:rPr>
          <w:rFonts w:ascii="Times New Roman" w:hAnsi="Times New Roman" w:cs="Times New Roman"/>
          <w:sz w:val="24"/>
          <w:szCs w:val="24"/>
        </w:rPr>
        <w:t xml:space="preserve"> is a straight line </w:t>
      </w:r>
    </w:p>
    <w:p w14:paraId="182DA893" w14:textId="77777777" w:rsidR="000D4A4D" w:rsidRPr="008D03F9" w:rsidRDefault="000D4A4D" w:rsidP="000D4A4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Given that the size of 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COD</w:t>
      </w:r>
      <w:r w:rsidRPr="008D03F9">
        <w:rPr>
          <w:rFonts w:ascii="Times New Roman" w:hAnsi="Times New Roman" w:cs="Times New Roman"/>
          <w:sz w:val="24"/>
          <w:szCs w:val="24"/>
        </w:rPr>
        <w:t xml:space="preserve"> is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8D03F9">
        <w:rPr>
          <w:rFonts w:ascii="Times New Roman" w:hAnsi="Times New Roman" w:cs="Times New Roman"/>
          <w:sz w:val="24"/>
          <w:szCs w:val="24"/>
        </w:rPr>
        <w:t xml:space="preserve"> radians,</w:t>
      </w:r>
    </w:p>
    <w:p w14:paraId="2AA8C128" w14:textId="77777777" w:rsidR="000D4A4D" w:rsidRPr="008D03F9" w:rsidRDefault="000D4A4D" w:rsidP="000D4A4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(a)  write down, in terms of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8D03F9">
        <w:rPr>
          <w:rFonts w:ascii="Times New Roman" w:hAnsi="Times New Roman" w:cs="Times New Roman"/>
          <w:sz w:val="24"/>
          <w:szCs w:val="24"/>
        </w:rPr>
        <w:t xml:space="preserve">, the size of 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OB</w:t>
      </w:r>
    </w:p>
    <w:p w14:paraId="2706E663" w14:textId="77777777" w:rsidR="000D4A4D" w:rsidRPr="00301579" w:rsidRDefault="000D4A4D" w:rsidP="000D4A4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EC1290C" w14:textId="77777777" w:rsidR="000D4A4D" w:rsidRPr="00301579" w:rsidRDefault="000D4A4D" w:rsidP="000D4A4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sz w:val="24"/>
          <w:szCs w:val="24"/>
        </w:rPr>
        <w:t>(b)  Show that the area of the logo is</w:t>
      </w:r>
    </w:p>
    <w:p w14:paraId="63509D54" w14:textId="14C29BB4" w:rsidR="000D4A4D" w:rsidRPr="00301579" w:rsidRDefault="00360826" w:rsidP="0036082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484553DB">
          <v:shape id="_x0000_i1027" type="#_x0000_t75" style="width:63.75pt;height:30.75pt" o:ole="">
            <v:imagedata r:id="rId34" o:title=""/>
          </v:shape>
          <o:OLEObject Type="Embed" ProgID="Equation.DSMT4" ShapeID="_x0000_i1027" DrawAspect="Content" ObjectID="_1730035999" r:id="rId35"/>
        </w:object>
      </w:r>
    </w:p>
    <w:p w14:paraId="26B095E7" w14:textId="77777777" w:rsidR="000D4A4D" w:rsidRPr="00301579" w:rsidRDefault="000D4A4D" w:rsidP="000D4A4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F739875" w14:textId="77777777" w:rsidR="000D4A4D" w:rsidRPr="00301579" w:rsidRDefault="000D4A4D" w:rsidP="000D4A4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sz w:val="24"/>
          <w:szCs w:val="24"/>
        </w:rPr>
        <w:t xml:space="preserve">(c)  Find the perimeter of the logo, giving your answer in simplest form in terms of 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301579">
        <w:rPr>
          <w:rFonts w:ascii="Times New Roman" w:hAnsi="Times New Roman" w:cs="Times New Roman"/>
          <w:sz w:val="24"/>
          <w:szCs w:val="24"/>
        </w:rPr>
        <w:t xml:space="preserve">, 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301579">
        <w:rPr>
          <w:rFonts w:ascii="Times New Roman" w:hAnsi="Times New Roman" w:cs="Times New Roman"/>
          <w:sz w:val="24"/>
          <w:szCs w:val="24"/>
        </w:rPr>
        <w:t xml:space="preserve"> and </w:t>
      </w:r>
      <w:r w:rsidRPr="00301579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301579">
        <w:rPr>
          <w:rFonts w:ascii="Times New Roman" w:hAnsi="Times New Roman" w:cs="Times New Roman"/>
          <w:sz w:val="24"/>
          <w:szCs w:val="24"/>
        </w:rPr>
        <w:t>.</w:t>
      </w:r>
    </w:p>
    <w:p w14:paraId="70AC9CAA" w14:textId="77777777" w:rsidR="000D4A4D" w:rsidRPr="00301579" w:rsidRDefault="000D4A4D" w:rsidP="000D4A4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9030FA2" w14:textId="77777777" w:rsidR="000D4A4D" w:rsidRPr="00301579" w:rsidRDefault="000D4A4D" w:rsidP="000D4A4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301579">
        <w:rPr>
          <w:rFonts w:ascii="Times New Roman" w:hAnsi="Times New Roman" w:cs="Times New Roman"/>
          <w:sz w:val="24"/>
          <w:szCs w:val="24"/>
        </w:rPr>
        <w:t> </w:t>
      </w:r>
    </w:p>
    <w:p w14:paraId="16F33CF4" w14:textId="26755A02" w:rsidR="00360826" w:rsidRPr="00DA1B80" w:rsidRDefault="00360826" w:rsidP="0036082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4AFC846" w14:textId="77777777" w:rsidR="001876D0" w:rsidRPr="00DA1B80" w:rsidRDefault="001876D0" w:rsidP="001876D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6A32AE1" w14:textId="77777777" w:rsidR="001876D0" w:rsidRPr="00DA1B80" w:rsidRDefault="001876D0" w:rsidP="001876D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519D41F4" w14:textId="22A7D824" w:rsidR="000D6271" w:rsidRPr="008D03F9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5C9C15EF" w14:textId="77777777" w:rsidR="00360826" w:rsidRDefault="0036082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7F0ACE5F" w:rsidR="00535129" w:rsidRPr="008D03F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6C5803B0" w14:textId="5F3FD6E1" w:rsidR="00977526" w:rsidRPr="00030005" w:rsidRDefault="00030005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30005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22E87699" w14:textId="1D20CBAC" w:rsidR="00556599" w:rsidRPr="008D03F9" w:rsidRDefault="00556599" w:rsidP="005565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5" w:name="GoQu"/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737123" wp14:editId="43DD555E">
            <wp:extent cx="5731510" cy="4171950"/>
            <wp:effectExtent l="0" t="0" r="2540" b="0"/>
            <wp:docPr id="59" name="Picture 59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7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3F9">
        <w:rPr>
          <w:rFonts w:ascii="Times New Roman" w:hAnsi="Times New Roman" w:cs="Times New Roman"/>
          <w:sz w:val="24"/>
          <w:szCs w:val="24"/>
        </w:rPr>
        <w:br/>
      </w: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C833CB" wp14:editId="238ECE68">
            <wp:extent cx="5731510" cy="3392805"/>
            <wp:effectExtent l="0" t="0" r="2540" b="0"/>
            <wp:docPr id="58" name="Picture 58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39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A84E7" w14:textId="77777777" w:rsidR="00556599" w:rsidRPr="008D03F9" w:rsidRDefault="00556599" w:rsidP="005565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696A08" w14:textId="77777777" w:rsidR="00556599" w:rsidRPr="008D03F9" w:rsidRDefault="00556599" w:rsidP="005565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5FEA80" w14:textId="77777777" w:rsidR="00030005" w:rsidRDefault="0003000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E15A620" w14:textId="4CB423E4" w:rsidR="00556599" w:rsidRPr="008D03F9" w:rsidRDefault="00556599" w:rsidP="005565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8D03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6F92DEB5" w14:textId="45108CAE" w:rsidR="00556599" w:rsidRPr="008D03F9" w:rsidRDefault="00556599" w:rsidP="005565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77B1AF" wp14:editId="43D7B391">
            <wp:extent cx="5731510" cy="4703445"/>
            <wp:effectExtent l="0" t="0" r="2540" b="1905"/>
            <wp:docPr id="57" name="Picture 5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70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91311" w14:textId="35D1B12E" w:rsidR="00E73DDA" w:rsidRPr="008D03F9" w:rsidRDefault="00E73DDA" w:rsidP="005565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028A935A" w14:textId="31B6FEC2" w:rsidR="00E73DDA" w:rsidRPr="008D03F9" w:rsidRDefault="00E73DDA" w:rsidP="005565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4382B8" wp14:editId="7308ECEC">
            <wp:extent cx="5731510" cy="2748280"/>
            <wp:effectExtent l="0" t="0" r="2540" b="0"/>
            <wp:docPr id="62" name="Picture 62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4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71239" w14:textId="77777777" w:rsidR="00E73DDA" w:rsidRPr="008D03F9" w:rsidRDefault="00E73DDA" w:rsidP="005565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7D8B695" w14:textId="77777777" w:rsidR="00E73DDA" w:rsidRPr="008D03F9" w:rsidRDefault="00E73DDA" w:rsidP="0055659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2BBFCB5" w14:textId="04D47823" w:rsidR="0020512B" w:rsidRPr="008D03F9" w:rsidRDefault="009C064B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030005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030005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8D03F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8D03F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8313D28" w14:textId="77777777" w:rsidR="00C066D1" w:rsidRPr="00BA4C53" w:rsidRDefault="00C066D1" w:rsidP="00C066D1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74041EE4" w14:textId="38A74A26" w:rsidR="00C066D1" w:rsidRDefault="00C066D1" w:rsidP="00C066D1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0</w:t>
      </w:r>
    </w:p>
    <w:p w14:paraId="22FE26F4" w14:textId="4B2E5D1E" w:rsidR="00401343" w:rsidRPr="008D03F9" w:rsidRDefault="0020512B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3BF4254" w14:textId="77777777" w:rsidR="0020512B" w:rsidRPr="008D03F9" w:rsidRDefault="0020512B" w:rsidP="002051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A circ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D03F9">
        <w:rPr>
          <w:rFonts w:ascii="Times New Roman" w:hAnsi="Times New Roman" w:cs="Times New Roman"/>
          <w:sz w:val="24"/>
          <w:szCs w:val="24"/>
        </w:rPr>
        <w:t xml:space="preserve"> has centr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8D03F9">
        <w:rPr>
          <w:rFonts w:ascii="Times New Roman" w:hAnsi="Times New Roman" w:cs="Times New Roman"/>
          <w:sz w:val="24"/>
          <w:szCs w:val="24"/>
        </w:rPr>
        <w:t xml:space="preserve"> (6, 4) and radius 3.</w:t>
      </w:r>
    </w:p>
    <w:p w14:paraId="4B606A21" w14:textId="77777777" w:rsidR="0020512B" w:rsidRPr="008D03F9" w:rsidRDefault="0020512B" w:rsidP="002051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(a)  Write down the equation of the circle in the form</w:t>
      </w:r>
    </w:p>
    <w:p w14:paraId="4CD4571E" w14:textId="40E59708" w:rsidR="0020512B" w:rsidRPr="008D03F9" w:rsidRDefault="0020512B" w:rsidP="0020512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1AB207" wp14:editId="47DB3DFB">
            <wp:extent cx="1609725" cy="20955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1EFFA8" w14:textId="77777777" w:rsidR="0020512B" w:rsidRPr="00C066D1" w:rsidRDefault="0020512B" w:rsidP="0020512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66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54276C6" w14:textId="0C017D46" w:rsidR="0020512B" w:rsidRPr="00C066D1" w:rsidRDefault="0020512B" w:rsidP="0020512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66D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32CAB96" wp14:editId="524A6B41">
            <wp:extent cx="5238750" cy="3638550"/>
            <wp:effectExtent l="0" t="0" r="0" b="0"/>
            <wp:docPr id="63" name="Picture 63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 descr="Diagram, engineer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339E2" w14:textId="77777777" w:rsidR="0020512B" w:rsidRPr="00C066D1" w:rsidRDefault="0020512B" w:rsidP="002051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66D1">
        <w:rPr>
          <w:rFonts w:ascii="Times New Roman" w:hAnsi="Times New Roman" w:cs="Times New Roman"/>
          <w:sz w:val="24"/>
          <w:szCs w:val="24"/>
        </w:rPr>
        <w:t xml:space="preserve">Figure 3 shows the circle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C066D1">
        <w:rPr>
          <w:rFonts w:ascii="Times New Roman" w:hAnsi="Times New Roman" w:cs="Times New Roman"/>
          <w:sz w:val="24"/>
          <w:szCs w:val="24"/>
        </w:rPr>
        <w:t xml:space="preserve">. The point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C066D1">
        <w:rPr>
          <w:rFonts w:ascii="Times New Roman" w:hAnsi="Times New Roman" w:cs="Times New Roman"/>
          <w:sz w:val="24"/>
          <w:szCs w:val="24"/>
        </w:rPr>
        <w:t xml:space="preserve"> lies on the circle and the tangent at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C066D1">
        <w:rPr>
          <w:rFonts w:ascii="Times New Roman" w:hAnsi="Times New Roman" w:cs="Times New Roman"/>
          <w:sz w:val="24"/>
          <w:szCs w:val="24"/>
        </w:rPr>
        <w:t xml:space="preserve"> passes through the point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C066D1">
        <w:rPr>
          <w:rFonts w:ascii="Times New Roman" w:hAnsi="Times New Roman" w:cs="Times New Roman"/>
          <w:sz w:val="24"/>
          <w:szCs w:val="24"/>
        </w:rPr>
        <w:t xml:space="preserve"> (12, 6). The line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MP</w:t>
      </w:r>
      <w:r w:rsidRPr="00C066D1">
        <w:rPr>
          <w:rFonts w:ascii="Times New Roman" w:hAnsi="Times New Roman" w:cs="Times New Roman"/>
          <w:sz w:val="24"/>
          <w:szCs w:val="24"/>
        </w:rPr>
        <w:t xml:space="preserve"> cuts the circle at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C066D1">
        <w:rPr>
          <w:rFonts w:ascii="Times New Roman" w:hAnsi="Times New Roman" w:cs="Times New Roman"/>
          <w:sz w:val="24"/>
          <w:szCs w:val="24"/>
        </w:rPr>
        <w:t>.</w:t>
      </w:r>
    </w:p>
    <w:p w14:paraId="7F607687" w14:textId="77777777" w:rsidR="0020512B" w:rsidRPr="00C066D1" w:rsidRDefault="0020512B" w:rsidP="002051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66D1">
        <w:rPr>
          <w:rFonts w:ascii="Times New Roman" w:hAnsi="Times New Roman" w:cs="Times New Roman"/>
          <w:sz w:val="24"/>
          <w:szCs w:val="24"/>
        </w:rPr>
        <w:t xml:space="preserve">(b)  Show that the angle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TMQ</w:t>
      </w:r>
      <w:r w:rsidRPr="00C066D1">
        <w:rPr>
          <w:rFonts w:ascii="Times New Roman" w:hAnsi="Times New Roman" w:cs="Times New Roman"/>
          <w:sz w:val="24"/>
          <w:szCs w:val="24"/>
        </w:rPr>
        <w:t xml:space="preserve"> is 1.0766 radians to 4 decimal places.</w:t>
      </w:r>
    </w:p>
    <w:p w14:paraId="32B01AAC" w14:textId="77777777" w:rsidR="0020512B" w:rsidRPr="00C066D1" w:rsidRDefault="0020512B" w:rsidP="0020512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66D1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8FBF541" w14:textId="77777777" w:rsidR="0020512B" w:rsidRPr="00C066D1" w:rsidRDefault="0020512B" w:rsidP="002051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66D1">
        <w:rPr>
          <w:rFonts w:ascii="Times New Roman" w:hAnsi="Times New Roman" w:cs="Times New Roman"/>
          <w:sz w:val="24"/>
          <w:szCs w:val="24"/>
        </w:rPr>
        <w:t xml:space="preserve">The shaded region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TPQ</w:t>
      </w:r>
      <w:r w:rsidRPr="00C066D1">
        <w:rPr>
          <w:rFonts w:ascii="Times New Roman" w:hAnsi="Times New Roman" w:cs="Times New Roman"/>
          <w:sz w:val="24"/>
          <w:szCs w:val="24"/>
        </w:rPr>
        <w:t xml:space="preserve"> is bounded by the straight lines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TP</w:t>
      </w:r>
      <w:r w:rsidRPr="00C066D1">
        <w:rPr>
          <w:rFonts w:ascii="Times New Roman" w:hAnsi="Times New Roman" w:cs="Times New Roman"/>
          <w:sz w:val="24"/>
          <w:szCs w:val="24"/>
        </w:rPr>
        <w:t xml:space="preserve">,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QP</w:t>
      </w:r>
      <w:r w:rsidRPr="00C066D1">
        <w:rPr>
          <w:rFonts w:ascii="Times New Roman" w:hAnsi="Times New Roman" w:cs="Times New Roman"/>
          <w:sz w:val="24"/>
          <w:szCs w:val="24"/>
        </w:rPr>
        <w:t xml:space="preserve"> and the arc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TQ</w:t>
      </w:r>
      <w:r w:rsidRPr="00C066D1">
        <w:rPr>
          <w:rFonts w:ascii="Times New Roman" w:hAnsi="Times New Roman" w:cs="Times New Roman"/>
          <w:sz w:val="24"/>
          <w:szCs w:val="24"/>
        </w:rPr>
        <w:t>, as shown in Figure 3.</w:t>
      </w:r>
    </w:p>
    <w:p w14:paraId="64FC7E00" w14:textId="77777777" w:rsidR="0020512B" w:rsidRPr="00C066D1" w:rsidRDefault="0020512B" w:rsidP="002051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66D1">
        <w:rPr>
          <w:rFonts w:ascii="Times New Roman" w:hAnsi="Times New Roman" w:cs="Times New Roman"/>
          <w:sz w:val="24"/>
          <w:szCs w:val="24"/>
        </w:rPr>
        <w:t xml:space="preserve">(c)  Find the area of the shaded region </w:t>
      </w:r>
      <w:r w:rsidRPr="00C066D1">
        <w:rPr>
          <w:rFonts w:ascii="Times New Roman" w:hAnsi="Times New Roman" w:cs="Times New Roman"/>
          <w:i/>
          <w:iCs/>
          <w:sz w:val="24"/>
          <w:szCs w:val="24"/>
        </w:rPr>
        <w:t>TPQ</w:t>
      </w:r>
      <w:r w:rsidRPr="00C066D1">
        <w:rPr>
          <w:rFonts w:ascii="Times New Roman" w:hAnsi="Times New Roman" w:cs="Times New Roman"/>
          <w:sz w:val="24"/>
          <w:szCs w:val="24"/>
        </w:rPr>
        <w:t>. Give your answer to 3 decimal places.</w:t>
      </w:r>
    </w:p>
    <w:p w14:paraId="457AB977" w14:textId="77777777" w:rsidR="0020512B" w:rsidRPr="00C066D1" w:rsidRDefault="0020512B" w:rsidP="0020512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66D1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9D47DFE" w14:textId="77777777" w:rsidR="003E1740" w:rsidRPr="003319FD" w:rsidRDefault="0020512B" w:rsidP="003E174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66D1">
        <w:rPr>
          <w:rFonts w:ascii="Times New Roman" w:hAnsi="Times New Roman" w:cs="Times New Roman"/>
          <w:sz w:val="24"/>
          <w:szCs w:val="24"/>
        </w:rPr>
        <w:t> </w:t>
      </w:r>
    </w:p>
    <w:p w14:paraId="07F246E7" w14:textId="644A726C" w:rsidR="003E1740" w:rsidRPr="00DA1B80" w:rsidRDefault="003E1740" w:rsidP="003E17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496C649" w14:textId="77777777" w:rsidR="003E1740" w:rsidRPr="00DA1B80" w:rsidRDefault="003E1740" w:rsidP="003E17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75452E7" w14:textId="5741CB77" w:rsidR="0078547B" w:rsidRPr="008D03F9" w:rsidRDefault="0078547B" w:rsidP="003E174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7F893D5" w14:textId="77777777" w:rsidR="0078547B" w:rsidRPr="008D03F9" w:rsidRDefault="0078547B" w:rsidP="0020512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D195947" w14:textId="77777777" w:rsidR="0078547B" w:rsidRPr="008D03F9" w:rsidRDefault="0078547B" w:rsidP="0020512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DA5432A" w14:textId="29B536D7" w:rsidR="0078547B" w:rsidRPr="008D03F9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2C6B7766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FDDFBA" w14:textId="659B5D6C" w:rsidR="0078547B" w:rsidRPr="008D03F9" w:rsidRDefault="0078547B" w:rsidP="003E174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AEF87E" wp14:editId="1742AE5C">
            <wp:extent cx="2860107" cy="1975449"/>
            <wp:effectExtent l="0" t="0" r="0" b="6350"/>
            <wp:docPr id="68" name="Picture 68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 descr="A picture containing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913" cy="1978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7C9C44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The tri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XYZ</w:t>
      </w:r>
      <w:r w:rsidRPr="008D03F9">
        <w:rPr>
          <w:rFonts w:ascii="Times New Roman" w:hAnsi="Times New Roman" w:cs="Times New Roman"/>
          <w:sz w:val="24"/>
          <w:szCs w:val="24"/>
        </w:rPr>
        <w:t xml:space="preserve"> in Figure 1 has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XY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6 cm,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YZ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9 cm,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ZX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4 cm and ang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ZXY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D03F9">
        <w:rPr>
          <w:rFonts w:ascii="Times New Roman" w:hAnsi="Times New Roman" w:cs="Times New Roman"/>
          <w:sz w:val="24"/>
          <w:szCs w:val="24"/>
        </w:rPr>
        <w:t xml:space="preserve">. The point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W</w:t>
      </w:r>
      <w:r w:rsidRPr="008D03F9">
        <w:rPr>
          <w:rFonts w:ascii="Times New Roman" w:hAnsi="Times New Roman" w:cs="Times New Roman"/>
          <w:sz w:val="24"/>
          <w:szCs w:val="24"/>
        </w:rPr>
        <w:t xml:space="preserve"> lies on the lin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XY</w:t>
      </w:r>
      <w:r w:rsidRPr="008D03F9">
        <w:rPr>
          <w:rFonts w:ascii="Times New Roman" w:hAnsi="Times New Roman" w:cs="Times New Roman"/>
          <w:sz w:val="24"/>
          <w:szCs w:val="24"/>
        </w:rPr>
        <w:t>.</w:t>
      </w:r>
    </w:p>
    <w:p w14:paraId="7E83B14B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The circular arc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ZW</w:t>
      </w:r>
      <w:r w:rsidRPr="008D03F9">
        <w:rPr>
          <w:rFonts w:ascii="Times New Roman" w:hAnsi="Times New Roman" w:cs="Times New Roman"/>
          <w:sz w:val="24"/>
          <w:szCs w:val="24"/>
        </w:rPr>
        <w:t xml:space="preserve">, in Figure 1 is a major arc of the circle with centr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D03F9">
        <w:rPr>
          <w:rFonts w:ascii="Times New Roman" w:hAnsi="Times New Roman" w:cs="Times New Roman"/>
          <w:sz w:val="24"/>
          <w:szCs w:val="24"/>
        </w:rPr>
        <w:t xml:space="preserve"> and radius 4 cm.</w:t>
      </w:r>
    </w:p>
    <w:p w14:paraId="1D358D39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(a)  Show that, to 3 significant figures,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D03F9">
        <w:rPr>
          <w:rFonts w:ascii="Times New Roman" w:hAnsi="Times New Roman" w:cs="Times New Roman"/>
          <w:sz w:val="24"/>
          <w:szCs w:val="24"/>
        </w:rPr>
        <w:t xml:space="preserve"> = 2.22 radians.</w:t>
      </w:r>
    </w:p>
    <w:p w14:paraId="2A778AAA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70F761F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(b)  Find the area, in cm</w:t>
      </w:r>
      <w:r w:rsidRPr="008D03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03F9">
        <w:rPr>
          <w:rFonts w:ascii="Times New Roman" w:hAnsi="Times New Roman" w:cs="Times New Roman"/>
          <w:sz w:val="24"/>
          <w:szCs w:val="24"/>
        </w:rPr>
        <w:t xml:space="preserve">, of the major secto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XZWX</w:t>
      </w:r>
      <w:r w:rsidRPr="008D03F9">
        <w:rPr>
          <w:rFonts w:ascii="Times New Roman" w:hAnsi="Times New Roman" w:cs="Times New Roman"/>
          <w:sz w:val="24"/>
          <w:szCs w:val="24"/>
        </w:rPr>
        <w:t>.</w:t>
      </w:r>
    </w:p>
    <w:p w14:paraId="37335F59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8DDBC3D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The region enclosed by the major arc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ZW</w:t>
      </w:r>
      <w:r w:rsidRPr="008D03F9">
        <w:rPr>
          <w:rFonts w:ascii="Times New Roman" w:hAnsi="Times New Roman" w:cs="Times New Roman"/>
          <w:sz w:val="24"/>
          <w:szCs w:val="24"/>
        </w:rPr>
        <w:t xml:space="preserve"> of the circle and the lines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WY</w:t>
      </w:r>
      <w:r w:rsidRPr="008D03F9">
        <w:rPr>
          <w:rFonts w:ascii="Times New Roman" w:hAnsi="Times New Roman" w:cs="Times New Roman"/>
          <w:sz w:val="24"/>
          <w:szCs w:val="24"/>
        </w:rPr>
        <w:t xml:space="preserve"> and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YZ</w:t>
      </w:r>
      <w:r w:rsidRPr="008D03F9">
        <w:rPr>
          <w:rFonts w:ascii="Times New Roman" w:hAnsi="Times New Roman" w:cs="Times New Roman"/>
          <w:sz w:val="24"/>
          <w:szCs w:val="24"/>
        </w:rPr>
        <w:t xml:space="preserve"> is shown shaded in Figure 1.</w:t>
      </w:r>
    </w:p>
    <w:p w14:paraId="7D8B4101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Calculate</w:t>
      </w:r>
    </w:p>
    <w:p w14:paraId="6249C330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(c)  the area of this shaded region,</w:t>
      </w:r>
    </w:p>
    <w:p w14:paraId="42D20425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DF5D503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(d)  the perimete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ZWYX</w:t>
      </w:r>
      <w:r w:rsidRPr="008D03F9">
        <w:rPr>
          <w:rFonts w:ascii="Times New Roman" w:hAnsi="Times New Roman" w:cs="Times New Roman"/>
          <w:sz w:val="24"/>
          <w:szCs w:val="24"/>
        </w:rPr>
        <w:t xml:space="preserve"> of this shaded region.</w:t>
      </w:r>
    </w:p>
    <w:p w14:paraId="2AF99834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6178469" w14:textId="77777777" w:rsidR="003E1740" w:rsidRPr="003319FD" w:rsidRDefault="003E1740" w:rsidP="003E174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F3F8DE1" w14:textId="02C8E7CB" w:rsidR="003E1740" w:rsidRPr="00DA1B80" w:rsidRDefault="003E1740" w:rsidP="003E17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432D37F" w14:textId="77777777" w:rsidR="003E1740" w:rsidRPr="00DA1B80" w:rsidRDefault="003E1740" w:rsidP="003E17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450BAA3" w14:textId="7427CE05" w:rsidR="0078547B" w:rsidRPr="008D03F9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814DE72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A6B673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90EAAB" w14:textId="77777777" w:rsidR="003E1740" w:rsidRDefault="003E174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DB216FF" w14:textId="64877404" w:rsidR="0078547B" w:rsidRPr="008D03F9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8D03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2428F77A" w14:textId="28D63D70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D7FB87D" wp14:editId="03171D93">
            <wp:extent cx="1676400" cy="2228850"/>
            <wp:effectExtent l="0" t="0" r="0" b="0"/>
            <wp:docPr id="67" name="Picture 67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AB7B2" w14:textId="70022E94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The shape shown in Figure 1 is a pattern for a pendant. It consists of a secto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OAB</w:t>
      </w:r>
      <w:r w:rsidRPr="008D03F9">
        <w:rPr>
          <w:rFonts w:ascii="Times New Roman" w:hAnsi="Times New Roman" w:cs="Times New Roman"/>
          <w:sz w:val="24"/>
          <w:szCs w:val="24"/>
        </w:rPr>
        <w:t xml:space="preserve"> of</w:t>
      </w:r>
      <w:r w:rsidRPr="008D03F9">
        <w:rPr>
          <w:rFonts w:ascii="Times New Roman" w:hAnsi="Times New Roman" w:cs="Times New Roman"/>
          <w:sz w:val="24"/>
          <w:szCs w:val="24"/>
        </w:rPr>
        <w:br/>
        <w:t xml:space="preserve"> a circle centr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8D03F9">
        <w:rPr>
          <w:rFonts w:ascii="Times New Roman" w:hAnsi="Times New Roman" w:cs="Times New Roman"/>
          <w:sz w:val="24"/>
          <w:szCs w:val="24"/>
        </w:rPr>
        <w:t xml:space="preserve">, of radius 6 cm, and angle </w:t>
      </w:r>
      <w:r w:rsidR="007423F5" w:rsidRPr="007423F5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5968CBC">
          <v:shape id="_x0000_i1028" type="#_x0000_t75" style="width:48.75pt;height:30.75pt" o:ole="">
            <v:imagedata r:id="rId44" o:title=""/>
          </v:shape>
          <o:OLEObject Type="Embed" ProgID="Equation.DSMT4" ShapeID="_x0000_i1028" DrawAspect="Content" ObjectID="_1730036000" r:id="rId45"/>
        </w:object>
      </w:r>
      <w:r w:rsidRPr="008D03F9">
        <w:rPr>
          <w:rFonts w:ascii="Times New Roman" w:hAnsi="Times New Roman" w:cs="Times New Roman"/>
          <w:sz w:val="24"/>
          <w:szCs w:val="24"/>
        </w:rPr>
        <w:t xml:space="preserve">. The circle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D03F9">
        <w:rPr>
          <w:rFonts w:ascii="Times New Roman" w:hAnsi="Times New Roman" w:cs="Times New Roman"/>
          <w:sz w:val="24"/>
          <w:szCs w:val="24"/>
        </w:rPr>
        <w:t xml:space="preserve">, inside the sector, touches the two straight edges,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OA</w:t>
      </w:r>
      <w:r w:rsidRPr="008D03F9">
        <w:rPr>
          <w:rFonts w:ascii="Times New Roman" w:hAnsi="Times New Roman" w:cs="Times New Roman"/>
          <w:sz w:val="24"/>
          <w:szCs w:val="24"/>
        </w:rPr>
        <w:t xml:space="preserve"> and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OB</w:t>
      </w:r>
      <w:r w:rsidRPr="008D03F9">
        <w:rPr>
          <w:rFonts w:ascii="Times New Roman" w:hAnsi="Times New Roman" w:cs="Times New Roman"/>
          <w:sz w:val="24"/>
          <w:szCs w:val="24"/>
        </w:rPr>
        <w:t xml:space="preserve">, and the arc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8D03F9">
        <w:rPr>
          <w:rFonts w:ascii="Times New Roman" w:hAnsi="Times New Roman" w:cs="Times New Roman"/>
          <w:sz w:val="24"/>
          <w:szCs w:val="24"/>
        </w:rPr>
        <w:t xml:space="preserve"> as shown.</w:t>
      </w:r>
    </w:p>
    <w:p w14:paraId="7A56003A" w14:textId="77777777" w:rsidR="0078547B" w:rsidRPr="008D03F9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>Find</w:t>
      </w:r>
    </w:p>
    <w:p w14:paraId="5053A5BC" w14:textId="77777777" w:rsidR="0078547B" w:rsidRPr="007423F5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sz w:val="24"/>
          <w:szCs w:val="24"/>
        </w:rPr>
        <w:t xml:space="preserve">(a)  the area of the sector </w:t>
      </w:r>
      <w:r w:rsidRPr="008D03F9">
        <w:rPr>
          <w:rFonts w:ascii="Times New Roman" w:hAnsi="Times New Roman" w:cs="Times New Roman"/>
          <w:i/>
          <w:iCs/>
          <w:sz w:val="24"/>
          <w:szCs w:val="24"/>
        </w:rPr>
        <w:t>OAB</w:t>
      </w:r>
      <w:r w:rsidRPr="008D03F9">
        <w:rPr>
          <w:rFonts w:ascii="Times New Roman" w:hAnsi="Times New Roman" w:cs="Times New Roman"/>
          <w:sz w:val="24"/>
          <w:szCs w:val="24"/>
        </w:rPr>
        <w:t>,</w:t>
      </w:r>
    </w:p>
    <w:p w14:paraId="3409F018" w14:textId="77777777" w:rsidR="0078547B" w:rsidRPr="007423F5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423F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C4C978A" w14:textId="77777777" w:rsidR="0078547B" w:rsidRPr="007423F5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423F5">
        <w:rPr>
          <w:rFonts w:ascii="Times New Roman" w:hAnsi="Times New Roman" w:cs="Times New Roman"/>
          <w:sz w:val="24"/>
          <w:szCs w:val="24"/>
        </w:rPr>
        <w:t xml:space="preserve">(b)  the radius of the circle </w:t>
      </w:r>
      <w:r w:rsidRPr="007423F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423F5">
        <w:rPr>
          <w:rFonts w:ascii="Times New Roman" w:hAnsi="Times New Roman" w:cs="Times New Roman"/>
          <w:sz w:val="24"/>
          <w:szCs w:val="24"/>
        </w:rPr>
        <w:t>.</w:t>
      </w:r>
    </w:p>
    <w:p w14:paraId="215E8CA2" w14:textId="77777777" w:rsidR="0078547B" w:rsidRPr="007423F5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423F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345F44C" w14:textId="77777777" w:rsidR="0078547B" w:rsidRPr="007423F5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423F5">
        <w:rPr>
          <w:rFonts w:ascii="Times New Roman" w:hAnsi="Times New Roman" w:cs="Times New Roman"/>
          <w:sz w:val="24"/>
          <w:szCs w:val="24"/>
        </w:rPr>
        <w:t xml:space="preserve">The region outside the circle </w:t>
      </w:r>
      <w:r w:rsidRPr="007423F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423F5">
        <w:rPr>
          <w:rFonts w:ascii="Times New Roman" w:hAnsi="Times New Roman" w:cs="Times New Roman"/>
          <w:sz w:val="24"/>
          <w:szCs w:val="24"/>
        </w:rPr>
        <w:t xml:space="preserve"> and inside the sector </w:t>
      </w:r>
      <w:r w:rsidRPr="007423F5">
        <w:rPr>
          <w:rFonts w:ascii="Times New Roman" w:hAnsi="Times New Roman" w:cs="Times New Roman"/>
          <w:i/>
          <w:iCs/>
          <w:sz w:val="24"/>
          <w:szCs w:val="24"/>
        </w:rPr>
        <w:t>OAB</w:t>
      </w:r>
      <w:r w:rsidRPr="007423F5">
        <w:rPr>
          <w:rFonts w:ascii="Times New Roman" w:hAnsi="Times New Roman" w:cs="Times New Roman"/>
          <w:sz w:val="24"/>
          <w:szCs w:val="24"/>
        </w:rPr>
        <w:t xml:space="preserve"> is shown shaded in Figure 1.</w:t>
      </w:r>
    </w:p>
    <w:p w14:paraId="6DB9F274" w14:textId="77777777" w:rsidR="0078547B" w:rsidRPr="007423F5" w:rsidRDefault="0078547B" w:rsidP="0078547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423F5">
        <w:rPr>
          <w:rFonts w:ascii="Times New Roman" w:hAnsi="Times New Roman" w:cs="Times New Roman"/>
          <w:sz w:val="24"/>
          <w:szCs w:val="24"/>
        </w:rPr>
        <w:t>(c)  Find the area of the shaded region.</w:t>
      </w:r>
    </w:p>
    <w:p w14:paraId="11974D18" w14:textId="77777777" w:rsidR="0078547B" w:rsidRPr="007423F5" w:rsidRDefault="0078547B" w:rsidP="0078547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423F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33DB612" w14:textId="77777777" w:rsidR="007423F5" w:rsidRDefault="007423F5" w:rsidP="007423F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0D3A108" w14:textId="543C6171" w:rsidR="007423F5" w:rsidRPr="00DA1B80" w:rsidRDefault="007423F5" w:rsidP="007423F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8316A10" w14:textId="77777777" w:rsidR="001876D0" w:rsidRPr="00DA1B80" w:rsidRDefault="001876D0" w:rsidP="001876D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ABEC6AC" w14:textId="77777777" w:rsidR="001876D0" w:rsidRPr="00DA1B80" w:rsidRDefault="001876D0" w:rsidP="001876D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01D59BBB" w14:textId="2E6DDFDA" w:rsidR="007423F5" w:rsidRPr="00DA1B80" w:rsidRDefault="007423F5" w:rsidP="007423F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D7588F3" w14:textId="556778BE" w:rsidR="00535129" w:rsidRPr="008D03F9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73026E" w14:textId="77777777" w:rsidR="007423F5" w:rsidRDefault="007423F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6" w:name="Go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13DDDF" w14:textId="2B731ED8" w:rsidR="00535129" w:rsidRPr="008D03F9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6"/>
    <w:p w14:paraId="123376C7" w14:textId="2CE9A50A" w:rsidR="00535129" w:rsidRPr="008D03F9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1D15E4A5" w14:textId="6136CCB9" w:rsidR="00F04E2B" w:rsidRPr="008D03F9" w:rsidRDefault="00F04E2B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2471E89F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12D680F" w14:textId="3852E455" w:rsidR="00977526" w:rsidRPr="008D03F9" w:rsidRDefault="0099748D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70E121" wp14:editId="3B214331">
            <wp:extent cx="5731510" cy="4827905"/>
            <wp:effectExtent l="0" t="0" r="2540" b="0"/>
            <wp:docPr id="65" name="Picture 65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82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2D102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FF92DEB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EEC0DF3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AB68851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80AE612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5758673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B7131A1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6AFAE33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64C565B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7E64F47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48F02AB" w14:textId="77777777" w:rsidR="00977526" w:rsidRPr="008D03F9" w:rsidRDefault="00977526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DB5B4B5" w14:textId="77777777" w:rsidR="007423F5" w:rsidRDefault="007423F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0ABBC932" w14:textId="3EE26F5A" w:rsidR="00977526" w:rsidRDefault="00F04E2B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D03F9">
        <w:rPr>
          <w:rFonts w:ascii="Times New Roman" w:hAnsi="Times New Roman" w:cs="Times New Roman"/>
          <w:b/>
          <w:sz w:val="24"/>
          <w:szCs w:val="24"/>
        </w:rPr>
        <w:lastRenderedPageBreak/>
        <w:t>Q</w:t>
      </w:r>
      <w:r w:rsidR="00A73EA3" w:rsidRPr="008D03F9">
        <w:rPr>
          <w:rFonts w:ascii="Times New Roman" w:hAnsi="Times New Roman" w:cs="Times New Roman"/>
          <w:b/>
          <w:sz w:val="24"/>
          <w:szCs w:val="24"/>
        </w:rPr>
        <w:t>2</w:t>
      </w:r>
    </w:p>
    <w:p w14:paraId="3841494E" w14:textId="77777777" w:rsidR="007423F5" w:rsidRPr="008D03F9" w:rsidRDefault="007423F5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21DC553" w14:textId="73AF3BDA" w:rsidR="00A73EA3" w:rsidRPr="008D03F9" w:rsidRDefault="00A73EA3" w:rsidP="00A73E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A4AECB" wp14:editId="1D918BDC">
            <wp:extent cx="5731510" cy="7385050"/>
            <wp:effectExtent l="0" t="0" r="2540" b="6350"/>
            <wp:docPr id="71" name="Picture 7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38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7EB2C" w14:textId="77777777" w:rsidR="00A73EA3" w:rsidRPr="008D03F9" w:rsidRDefault="00A73EA3" w:rsidP="00A73E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75F816" w14:textId="77777777" w:rsidR="00A73EA3" w:rsidRPr="008D03F9" w:rsidRDefault="00A73EA3" w:rsidP="00A73E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B2423E" w14:textId="77777777" w:rsidR="007423F5" w:rsidRDefault="007423F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9BB3CA2" w14:textId="0DA42B8E" w:rsidR="00A73EA3" w:rsidRPr="008D03F9" w:rsidRDefault="00A73EA3" w:rsidP="00A73E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8D03F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D03F9">
        <w:rPr>
          <w:rFonts w:ascii="Times New Roman" w:hAnsi="Times New Roman" w:cs="Times New Roman"/>
          <w:sz w:val="24"/>
          <w:szCs w:val="24"/>
        </w:rPr>
        <w:t> </w:t>
      </w:r>
    </w:p>
    <w:p w14:paraId="7F11E81E" w14:textId="646FF10E" w:rsidR="00A73EA3" w:rsidRPr="008D03F9" w:rsidRDefault="00A73EA3" w:rsidP="00A73EA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D299C8" wp14:editId="74D68317">
            <wp:extent cx="5731510" cy="2501900"/>
            <wp:effectExtent l="0" t="0" r="2540" b="0"/>
            <wp:docPr id="70" name="Picture 70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 descr="Graphical user interface, text, application, email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03F9">
        <w:rPr>
          <w:rFonts w:ascii="Times New Roman" w:hAnsi="Times New Roman" w:cs="Times New Roman"/>
          <w:sz w:val="24"/>
          <w:szCs w:val="24"/>
        </w:rPr>
        <w:br/>
      </w:r>
      <w:r w:rsidRPr="008D03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626731" wp14:editId="1C3A0556">
            <wp:extent cx="5731510" cy="4660900"/>
            <wp:effectExtent l="0" t="0" r="2540" b="6350"/>
            <wp:docPr id="69" name="Picture 6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 descr="Text,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66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73EA3" w:rsidRPr="008D03F9">
      <w:headerReference w:type="default" r:id="rId50"/>
      <w:footerReference w:type="default" r:id="rId5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AED12A" w14:textId="77777777" w:rsidR="00760306" w:rsidRDefault="00760306" w:rsidP="008303A3">
      <w:pPr>
        <w:spacing w:after="0" w:line="240" w:lineRule="auto"/>
      </w:pPr>
      <w:r>
        <w:separator/>
      </w:r>
    </w:p>
  </w:endnote>
  <w:endnote w:type="continuationSeparator" w:id="0">
    <w:p w14:paraId="5AD28694" w14:textId="77777777" w:rsidR="00760306" w:rsidRDefault="00760306" w:rsidP="008303A3">
      <w:pPr>
        <w:spacing w:after="0" w:line="240" w:lineRule="auto"/>
      </w:pPr>
      <w:r>
        <w:continuationSeparator/>
      </w:r>
    </w:p>
  </w:endnote>
  <w:endnote w:type="continuationNotice" w:id="1">
    <w:p w14:paraId="6179BD76" w14:textId="77777777" w:rsidR="00760306" w:rsidRDefault="00760306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8512C6" w:rsidRDefault="008512C6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8512C6" w:rsidRDefault="008512C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1ED731" w14:textId="77777777" w:rsidR="00760306" w:rsidRDefault="00760306" w:rsidP="008303A3">
      <w:pPr>
        <w:spacing w:after="0" w:line="240" w:lineRule="auto"/>
      </w:pPr>
      <w:r>
        <w:separator/>
      </w:r>
    </w:p>
  </w:footnote>
  <w:footnote w:type="continuationSeparator" w:id="0">
    <w:p w14:paraId="622C5559" w14:textId="77777777" w:rsidR="00760306" w:rsidRDefault="00760306" w:rsidP="008303A3">
      <w:pPr>
        <w:spacing w:after="0" w:line="240" w:lineRule="auto"/>
      </w:pPr>
      <w:r>
        <w:continuationSeparator/>
      </w:r>
    </w:p>
  </w:footnote>
  <w:footnote w:type="continuationNotice" w:id="1">
    <w:p w14:paraId="1693599E" w14:textId="77777777" w:rsidR="00760306" w:rsidRDefault="00760306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1AD94CC9" w:rsidR="008512C6" w:rsidRDefault="008512C6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5640D">
      <w:t xml:space="preserve"> </w:t>
    </w:r>
  </w:p>
  <w:p w14:paraId="1405D466" w14:textId="73B41EC8" w:rsidR="008512C6" w:rsidRDefault="008512C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8512C6" w:rsidRDefault="008512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E14D2B"/>
    <w:multiLevelType w:val="hybridMultilevel"/>
    <w:tmpl w:val="8544252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04F3C7C"/>
    <w:multiLevelType w:val="hybridMultilevel"/>
    <w:tmpl w:val="52608A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6E61A1"/>
    <w:multiLevelType w:val="hybridMultilevel"/>
    <w:tmpl w:val="53429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35B3EC1"/>
    <w:multiLevelType w:val="hybridMultilevel"/>
    <w:tmpl w:val="77B4C0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6AB5042"/>
    <w:multiLevelType w:val="hybridMultilevel"/>
    <w:tmpl w:val="76B8FD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4"/>
  </w:num>
  <w:num w:numId="6">
    <w:abstractNumId w:val="7"/>
  </w:num>
  <w:num w:numId="7">
    <w:abstractNumId w:val="8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44B0"/>
    <w:rsid w:val="000164A1"/>
    <w:rsid w:val="00030005"/>
    <w:rsid w:val="0005141E"/>
    <w:rsid w:val="000544D7"/>
    <w:rsid w:val="00055145"/>
    <w:rsid w:val="00057634"/>
    <w:rsid w:val="0006498B"/>
    <w:rsid w:val="00074B57"/>
    <w:rsid w:val="000868D2"/>
    <w:rsid w:val="000A0E28"/>
    <w:rsid w:val="000A7FC6"/>
    <w:rsid w:val="000D1AA0"/>
    <w:rsid w:val="000D3100"/>
    <w:rsid w:val="000D40D9"/>
    <w:rsid w:val="000D4A4D"/>
    <w:rsid w:val="000D6271"/>
    <w:rsid w:val="000F1ACD"/>
    <w:rsid w:val="0011042D"/>
    <w:rsid w:val="001109BF"/>
    <w:rsid w:val="001319EC"/>
    <w:rsid w:val="001352E6"/>
    <w:rsid w:val="00170910"/>
    <w:rsid w:val="00172023"/>
    <w:rsid w:val="001876D0"/>
    <w:rsid w:val="001878C0"/>
    <w:rsid w:val="00197439"/>
    <w:rsid w:val="001B0AD7"/>
    <w:rsid w:val="001B18BE"/>
    <w:rsid w:val="001E7D18"/>
    <w:rsid w:val="001F3370"/>
    <w:rsid w:val="0020512B"/>
    <w:rsid w:val="0021479A"/>
    <w:rsid w:val="00240CFC"/>
    <w:rsid w:val="00243B1D"/>
    <w:rsid w:val="0025013B"/>
    <w:rsid w:val="002837A5"/>
    <w:rsid w:val="002904DB"/>
    <w:rsid w:val="00294D00"/>
    <w:rsid w:val="002A099A"/>
    <w:rsid w:val="002A611B"/>
    <w:rsid w:val="002D5EBF"/>
    <w:rsid w:val="002F303D"/>
    <w:rsid w:val="00301579"/>
    <w:rsid w:val="00307E21"/>
    <w:rsid w:val="0031544F"/>
    <w:rsid w:val="00315696"/>
    <w:rsid w:val="00316212"/>
    <w:rsid w:val="00334A2D"/>
    <w:rsid w:val="00340D0A"/>
    <w:rsid w:val="00342B8E"/>
    <w:rsid w:val="00343BCF"/>
    <w:rsid w:val="003521BC"/>
    <w:rsid w:val="003544E1"/>
    <w:rsid w:val="00360826"/>
    <w:rsid w:val="00361939"/>
    <w:rsid w:val="00367EF0"/>
    <w:rsid w:val="00372ADD"/>
    <w:rsid w:val="003827CB"/>
    <w:rsid w:val="003A6585"/>
    <w:rsid w:val="003B5748"/>
    <w:rsid w:val="003C3E97"/>
    <w:rsid w:val="003D1776"/>
    <w:rsid w:val="003D1877"/>
    <w:rsid w:val="003D3010"/>
    <w:rsid w:val="003D7669"/>
    <w:rsid w:val="003E0F23"/>
    <w:rsid w:val="003E1740"/>
    <w:rsid w:val="003E62F8"/>
    <w:rsid w:val="003F01BD"/>
    <w:rsid w:val="00401343"/>
    <w:rsid w:val="0040569D"/>
    <w:rsid w:val="004208D3"/>
    <w:rsid w:val="00423F1A"/>
    <w:rsid w:val="00464032"/>
    <w:rsid w:val="00492820"/>
    <w:rsid w:val="00494470"/>
    <w:rsid w:val="004C2E4F"/>
    <w:rsid w:val="004C5631"/>
    <w:rsid w:val="004C5966"/>
    <w:rsid w:val="004E2705"/>
    <w:rsid w:val="004F6BF7"/>
    <w:rsid w:val="00500C2F"/>
    <w:rsid w:val="005214CC"/>
    <w:rsid w:val="0052157E"/>
    <w:rsid w:val="005274A2"/>
    <w:rsid w:val="005325CD"/>
    <w:rsid w:val="005345EF"/>
    <w:rsid w:val="00535129"/>
    <w:rsid w:val="0053553D"/>
    <w:rsid w:val="0055640D"/>
    <w:rsid w:val="00556599"/>
    <w:rsid w:val="00570419"/>
    <w:rsid w:val="005868E2"/>
    <w:rsid w:val="00586D9A"/>
    <w:rsid w:val="00587BFA"/>
    <w:rsid w:val="00592CA1"/>
    <w:rsid w:val="0059716B"/>
    <w:rsid w:val="005F6C70"/>
    <w:rsid w:val="005F7715"/>
    <w:rsid w:val="00601D23"/>
    <w:rsid w:val="00603336"/>
    <w:rsid w:val="0061382D"/>
    <w:rsid w:val="006138DE"/>
    <w:rsid w:val="00655451"/>
    <w:rsid w:val="00657049"/>
    <w:rsid w:val="00661646"/>
    <w:rsid w:val="00676373"/>
    <w:rsid w:val="006B39AE"/>
    <w:rsid w:val="006B7047"/>
    <w:rsid w:val="006D1401"/>
    <w:rsid w:val="006D2A76"/>
    <w:rsid w:val="006D583E"/>
    <w:rsid w:val="006F2965"/>
    <w:rsid w:val="006F4B40"/>
    <w:rsid w:val="00703114"/>
    <w:rsid w:val="00731FFE"/>
    <w:rsid w:val="007423F5"/>
    <w:rsid w:val="00753F31"/>
    <w:rsid w:val="00760306"/>
    <w:rsid w:val="00764992"/>
    <w:rsid w:val="00767DD3"/>
    <w:rsid w:val="0077716F"/>
    <w:rsid w:val="0078547B"/>
    <w:rsid w:val="007947F2"/>
    <w:rsid w:val="007A3A79"/>
    <w:rsid w:val="007A7D30"/>
    <w:rsid w:val="007E7096"/>
    <w:rsid w:val="007E74B9"/>
    <w:rsid w:val="007F343B"/>
    <w:rsid w:val="00821663"/>
    <w:rsid w:val="00825767"/>
    <w:rsid w:val="008303A3"/>
    <w:rsid w:val="0083240C"/>
    <w:rsid w:val="00834583"/>
    <w:rsid w:val="008512C6"/>
    <w:rsid w:val="008531AA"/>
    <w:rsid w:val="00867A6C"/>
    <w:rsid w:val="008761FE"/>
    <w:rsid w:val="008847BE"/>
    <w:rsid w:val="008A395C"/>
    <w:rsid w:val="008B1B6E"/>
    <w:rsid w:val="008B3C06"/>
    <w:rsid w:val="008C3C0A"/>
    <w:rsid w:val="008D03F9"/>
    <w:rsid w:val="008E4EAA"/>
    <w:rsid w:val="008F2F15"/>
    <w:rsid w:val="008F5B5E"/>
    <w:rsid w:val="008F6A18"/>
    <w:rsid w:val="009215B5"/>
    <w:rsid w:val="009335B5"/>
    <w:rsid w:val="00934B4D"/>
    <w:rsid w:val="00945787"/>
    <w:rsid w:val="00950DCC"/>
    <w:rsid w:val="00952ED6"/>
    <w:rsid w:val="00962B0F"/>
    <w:rsid w:val="00964A2A"/>
    <w:rsid w:val="00966FD4"/>
    <w:rsid w:val="00974C6D"/>
    <w:rsid w:val="00977526"/>
    <w:rsid w:val="00982171"/>
    <w:rsid w:val="0099748D"/>
    <w:rsid w:val="009A6986"/>
    <w:rsid w:val="009B50CE"/>
    <w:rsid w:val="009B7D4D"/>
    <w:rsid w:val="009C064B"/>
    <w:rsid w:val="009C5052"/>
    <w:rsid w:val="009D5DF2"/>
    <w:rsid w:val="009E4183"/>
    <w:rsid w:val="009F78D2"/>
    <w:rsid w:val="00A01794"/>
    <w:rsid w:val="00A223CD"/>
    <w:rsid w:val="00A511D4"/>
    <w:rsid w:val="00A54B3F"/>
    <w:rsid w:val="00A70197"/>
    <w:rsid w:val="00A73EA3"/>
    <w:rsid w:val="00A76AA8"/>
    <w:rsid w:val="00A91318"/>
    <w:rsid w:val="00A91E2E"/>
    <w:rsid w:val="00A9387B"/>
    <w:rsid w:val="00AA52B1"/>
    <w:rsid w:val="00AB338C"/>
    <w:rsid w:val="00AB4EFF"/>
    <w:rsid w:val="00AC5B09"/>
    <w:rsid w:val="00AF34B5"/>
    <w:rsid w:val="00AF72D1"/>
    <w:rsid w:val="00B37CC1"/>
    <w:rsid w:val="00B46DA0"/>
    <w:rsid w:val="00B60428"/>
    <w:rsid w:val="00B7259F"/>
    <w:rsid w:val="00B7337C"/>
    <w:rsid w:val="00B75C21"/>
    <w:rsid w:val="00B7607F"/>
    <w:rsid w:val="00BE1B37"/>
    <w:rsid w:val="00BE5178"/>
    <w:rsid w:val="00BF49FF"/>
    <w:rsid w:val="00C040AD"/>
    <w:rsid w:val="00C066D1"/>
    <w:rsid w:val="00C26E39"/>
    <w:rsid w:val="00C31D32"/>
    <w:rsid w:val="00C4617D"/>
    <w:rsid w:val="00C567ED"/>
    <w:rsid w:val="00C57C5A"/>
    <w:rsid w:val="00C643BB"/>
    <w:rsid w:val="00C65C09"/>
    <w:rsid w:val="00C74230"/>
    <w:rsid w:val="00C953AB"/>
    <w:rsid w:val="00CC4928"/>
    <w:rsid w:val="00CD6153"/>
    <w:rsid w:val="00CE1352"/>
    <w:rsid w:val="00D0496D"/>
    <w:rsid w:val="00D24129"/>
    <w:rsid w:val="00D5116A"/>
    <w:rsid w:val="00D5652B"/>
    <w:rsid w:val="00D75942"/>
    <w:rsid w:val="00D81632"/>
    <w:rsid w:val="00D85C2E"/>
    <w:rsid w:val="00DA3A40"/>
    <w:rsid w:val="00DB1DE6"/>
    <w:rsid w:val="00DD15D1"/>
    <w:rsid w:val="00DF6E67"/>
    <w:rsid w:val="00E147F9"/>
    <w:rsid w:val="00E24E3D"/>
    <w:rsid w:val="00E610B5"/>
    <w:rsid w:val="00E73DDA"/>
    <w:rsid w:val="00EA1F53"/>
    <w:rsid w:val="00EB3FC1"/>
    <w:rsid w:val="00ED4880"/>
    <w:rsid w:val="00EE5708"/>
    <w:rsid w:val="00F04E2B"/>
    <w:rsid w:val="00F14F52"/>
    <w:rsid w:val="00F27EC3"/>
    <w:rsid w:val="00F440F0"/>
    <w:rsid w:val="00F5723C"/>
    <w:rsid w:val="00F73D70"/>
    <w:rsid w:val="00F90B8B"/>
    <w:rsid w:val="00F95B79"/>
    <w:rsid w:val="00FB60D6"/>
    <w:rsid w:val="00FC31BE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5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14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5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image" Target="media/image6.jpeg"/><Relationship Id="rId26" Type="http://schemas.openxmlformats.org/officeDocument/2006/relationships/image" Target="media/image13.jpeg"/><Relationship Id="rId39" Type="http://schemas.openxmlformats.org/officeDocument/2006/relationships/image" Target="media/image24.jpeg"/><Relationship Id="rId21" Type="http://schemas.openxmlformats.org/officeDocument/2006/relationships/image" Target="media/image8.jpeg"/><Relationship Id="rId34" Type="http://schemas.openxmlformats.org/officeDocument/2006/relationships/image" Target="media/image20.wmf"/><Relationship Id="rId42" Type="http://schemas.openxmlformats.org/officeDocument/2006/relationships/image" Target="media/image27.jpeg"/><Relationship Id="rId47" Type="http://schemas.openxmlformats.org/officeDocument/2006/relationships/image" Target="media/image31.jpeg"/><Relationship Id="rId50" Type="http://schemas.openxmlformats.org/officeDocument/2006/relationships/header" Target="header2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9" Type="http://schemas.openxmlformats.org/officeDocument/2006/relationships/image" Target="media/image16.jpeg"/><Relationship Id="rId11" Type="http://schemas.openxmlformats.org/officeDocument/2006/relationships/header" Target="header1.xml"/><Relationship Id="rId24" Type="http://schemas.openxmlformats.org/officeDocument/2006/relationships/image" Target="media/image11.jpeg"/><Relationship Id="rId32" Type="http://schemas.openxmlformats.org/officeDocument/2006/relationships/image" Target="media/image18.jpeg"/><Relationship Id="rId37" Type="http://schemas.openxmlformats.org/officeDocument/2006/relationships/image" Target="media/image22.jpeg"/><Relationship Id="rId40" Type="http://schemas.openxmlformats.org/officeDocument/2006/relationships/image" Target="media/image25.jpeg"/><Relationship Id="rId45" Type="http://schemas.openxmlformats.org/officeDocument/2006/relationships/oleObject" Target="embeddings/oleObject4.bin"/><Relationship Id="rId53" Type="http://schemas.openxmlformats.org/officeDocument/2006/relationships/theme" Target="theme/theme1.xml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oleObject" Target="embeddings/oleObject2.bin"/><Relationship Id="rId44" Type="http://schemas.openxmlformats.org/officeDocument/2006/relationships/image" Target="media/image29.wmf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www.mathsemporium.com/category/advanced-extension-award-mathematics/" TargetMode="External"/><Relationship Id="rId22" Type="http://schemas.openxmlformats.org/officeDocument/2006/relationships/image" Target="media/image9.jpeg"/><Relationship Id="rId27" Type="http://schemas.openxmlformats.org/officeDocument/2006/relationships/image" Target="media/image14.jpeg"/><Relationship Id="rId30" Type="http://schemas.openxmlformats.org/officeDocument/2006/relationships/image" Target="media/image17.wmf"/><Relationship Id="rId35" Type="http://schemas.openxmlformats.org/officeDocument/2006/relationships/oleObject" Target="embeddings/oleObject3.bin"/><Relationship Id="rId43" Type="http://schemas.openxmlformats.org/officeDocument/2006/relationships/image" Target="media/image28.jpeg"/><Relationship Id="rId48" Type="http://schemas.openxmlformats.org/officeDocument/2006/relationships/image" Target="media/image32.jpeg"/><Relationship Id="rId8" Type="http://schemas.openxmlformats.org/officeDocument/2006/relationships/webSettings" Target="webSettings.xml"/><Relationship Id="rId51" Type="http://schemas.openxmlformats.org/officeDocument/2006/relationships/footer" Target="footer2.xml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image" Target="media/image5.jpeg"/><Relationship Id="rId25" Type="http://schemas.openxmlformats.org/officeDocument/2006/relationships/image" Target="media/image12.jpeg"/><Relationship Id="rId33" Type="http://schemas.openxmlformats.org/officeDocument/2006/relationships/image" Target="media/image19.jpeg"/><Relationship Id="rId38" Type="http://schemas.openxmlformats.org/officeDocument/2006/relationships/image" Target="media/image23.jpeg"/><Relationship Id="rId46" Type="http://schemas.openxmlformats.org/officeDocument/2006/relationships/image" Target="media/image30.jpeg"/><Relationship Id="rId20" Type="http://schemas.openxmlformats.org/officeDocument/2006/relationships/oleObject" Target="embeddings/oleObject1.bin"/><Relationship Id="rId41" Type="http://schemas.openxmlformats.org/officeDocument/2006/relationships/image" Target="media/image26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image" Target="media/image10.jpeg"/><Relationship Id="rId28" Type="http://schemas.openxmlformats.org/officeDocument/2006/relationships/image" Target="media/image15.png"/><Relationship Id="rId36" Type="http://schemas.openxmlformats.org/officeDocument/2006/relationships/image" Target="media/image21.jpeg"/><Relationship Id="rId49" Type="http://schemas.openxmlformats.org/officeDocument/2006/relationships/image" Target="media/image33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8FC72E-CF61-4B71-A4C2-AD704855707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9367C15-B748-4217-B3CD-546F739C85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166</Words>
  <Characters>664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51</cp:revision>
  <dcterms:created xsi:type="dcterms:W3CDTF">2022-11-14T11:36:00Z</dcterms:created>
  <dcterms:modified xsi:type="dcterms:W3CDTF">2022-11-15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